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jc w:val="center"/>
        <w:tblLayout w:type="fixed"/>
        <w:tblLook w:val="01E0" w:firstRow="1" w:lastRow="1" w:firstColumn="1" w:lastColumn="1" w:noHBand="0" w:noVBand="0"/>
      </w:tblPr>
      <w:tblGrid>
        <w:gridCol w:w="3468"/>
        <w:gridCol w:w="6738"/>
      </w:tblGrid>
      <w:tr w:rsidR="0009469D" w:rsidRPr="00AB4835" w14:paraId="2AB0C1D1" w14:textId="77777777" w:rsidTr="006D6484">
        <w:trPr>
          <w:jc w:val="center"/>
        </w:trPr>
        <w:tc>
          <w:tcPr>
            <w:tcW w:w="3468" w:type="dxa"/>
          </w:tcPr>
          <w:p w14:paraId="0DD74F34" w14:textId="77777777" w:rsidR="0009469D" w:rsidRPr="00AB4835" w:rsidRDefault="0009469D" w:rsidP="006D6484">
            <w:pPr>
              <w:jc w:val="center"/>
              <w:rPr>
                <w:b/>
                <w:szCs w:val="24"/>
              </w:rPr>
            </w:pPr>
            <w:r w:rsidRPr="00AB4835">
              <w:rPr>
                <w:b/>
                <w:szCs w:val="24"/>
              </w:rPr>
              <w:t>SỞ GIÁO DỤC VÀ ĐÀO TẠO</w:t>
            </w:r>
          </w:p>
          <w:p w14:paraId="408C0225" w14:textId="77777777" w:rsidR="00DE4275" w:rsidRPr="00AB4835" w:rsidRDefault="0009469D" w:rsidP="006D6484">
            <w:pPr>
              <w:jc w:val="center"/>
              <w:rPr>
                <w:b/>
                <w:szCs w:val="24"/>
              </w:rPr>
            </w:pPr>
            <w:r w:rsidRPr="00AB4835">
              <w:rPr>
                <w:b/>
                <w:szCs w:val="24"/>
              </w:rPr>
              <w:t>CÀ MAU</w:t>
            </w:r>
          </w:p>
          <w:p w14:paraId="29404023" w14:textId="50C21427" w:rsidR="0009469D" w:rsidRPr="00AB4835" w:rsidRDefault="0009469D" w:rsidP="006D6484">
            <w:pPr>
              <w:jc w:val="center"/>
              <w:rPr>
                <w:b/>
                <w:szCs w:val="24"/>
              </w:rPr>
            </w:pPr>
            <w:r w:rsidRPr="00AB4835">
              <w:rPr>
                <w:b/>
                <w:szCs w:val="24"/>
              </w:rPr>
              <w:t>ĐỀ THI CHÍNH THỨC</w:t>
            </w:r>
          </w:p>
          <w:p w14:paraId="20E9406E" w14:textId="77777777" w:rsidR="0009469D" w:rsidRPr="00AB4835" w:rsidRDefault="0009469D" w:rsidP="006D6484">
            <w:pPr>
              <w:jc w:val="center"/>
              <w:rPr>
                <w:szCs w:val="24"/>
              </w:rPr>
            </w:pPr>
            <w:r w:rsidRPr="00AB4835">
              <w:rPr>
                <w:i/>
                <w:szCs w:val="24"/>
              </w:rPr>
              <w:t>(Đề thi có</w:t>
            </w:r>
            <w:r w:rsidRPr="00AB4835">
              <w:rPr>
                <w:i/>
                <w:szCs w:val="24"/>
                <w:lang w:val="en-US"/>
              </w:rPr>
              <w:t xml:space="preserve"> 04 </w:t>
            </w:r>
            <w:r w:rsidRPr="00AB4835">
              <w:rPr>
                <w:i/>
                <w:szCs w:val="24"/>
              </w:rPr>
              <w:t>trang)</w:t>
            </w:r>
          </w:p>
        </w:tc>
        <w:tc>
          <w:tcPr>
            <w:tcW w:w="6738" w:type="dxa"/>
          </w:tcPr>
          <w:p w14:paraId="2F597AE7" w14:textId="77777777" w:rsidR="0009469D" w:rsidRPr="00AB4835" w:rsidRDefault="0009469D" w:rsidP="006D6484">
            <w:pPr>
              <w:jc w:val="center"/>
              <w:rPr>
                <w:b/>
                <w:bCs/>
                <w:szCs w:val="24"/>
              </w:rPr>
            </w:pPr>
            <w:r w:rsidRPr="00AB4835">
              <w:rPr>
                <w:b/>
                <w:bCs/>
                <w:szCs w:val="24"/>
              </w:rPr>
              <w:t>KỲ THI THỬ TỐT NGHIỆP THPT NĂM 2026</w:t>
            </w:r>
          </w:p>
          <w:p w14:paraId="16CCB993" w14:textId="41F86D66" w:rsidR="0009469D" w:rsidRPr="00AB4835" w:rsidRDefault="0009469D" w:rsidP="006D6484">
            <w:pPr>
              <w:jc w:val="center"/>
              <w:rPr>
                <w:b/>
                <w:bCs/>
                <w:szCs w:val="24"/>
                <w:lang w:val="en-US"/>
              </w:rPr>
            </w:pPr>
            <w:r w:rsidRPr="00AB4835">
              <w:rPr>
                <w:b/>
                <w:bCs/>
                <w:szCs w:val="24"/>
              </w:rPr>
              <w:t xml:space="preserve">MÔN: </w:t>
            </w:r>
            <w:r w:rsidRPr="00AB4835">
              <w:rPr>
                <w:b/>
                <w:bCs/>
                <w:szCs w:val="24"/>
                <w:lang w:val="en-US"/>
              </w:rPr>
              <w:t>HÓA HỌC</w:t>
            </w:r>
          </w:p>
          <w:p w14:paraId="46F80515" w14:textId="77777777" w:rsidR="0009469D" w:rsidRPr="00AB4835" w:rsidRDefault="0009469D" w:rsidP="006D6484">
            <w:pPr>
              <w:jc w:val="center"/>
              <w:rPr>
                <w:b/>
                <w:bCs/>
                <w:szCs w:val="24"/>
                <w:lang w:val="en-US"/>
              </w:rPr>
            </w:pPr>
            <w:r w:rsidRPr="00AB4835">
              <w:rPr>
                <w:bCs/>
                <w:szCs w:val="24"/>
              </w:rPr>
              <w:t>Ngày thi:</w:t>
            </w:r>
            <w:r w:rsidRPr="00AB4835">
              <w:rPr>
                <w:b/>
                <w:bCs/>
                <w:szCs w:val="24"/>
              </w:rPr>
              <w:t xml:space="preserve"> </w:t>
            </w:r>
            <w:r w:rsidRPr="00AB4835">
              <w:rPr>
                <w:b/>
                <w:bCs/>
                <w:szCs w:val="24"/>
                <w:lang w:val="en-US"/>
              </w:rPr>
              <w:t>25/4/2026</w:t>
            </w:r>
          </w:p>
          <w:p w14:paraId="366530BC" w14:textId="77777777" w:rsidR="00DE4275" w:rsidRPr="00AB4835" w:rsidRDefault="0009469D" w:rsidP="006D6484">
            <w:pPr>
              <w:jc w:val="center"/>
              <w:rPr>
                <w:i/>
                <w:iCs/>
                <w:szCs w:val="24"/>
              </w:rPr>
            </w:pPr>
            <w:r w:rsidRPr="00AB4835">
              <w:rPr>
                <w:i/>
                <w:iCs/>
                <w:szCs w:val="24"/>
              </w:rPr>
              <w:t>Thời gian làm bài: 50 phút, không kể thời gian phát đề</w:t>
            </w:r>
          </w:p>
          <w:p w14:paraId="543C5C60" w14:textId="563B2772" w:rsidR="0009469D" w:rsidRPr="00AB4835" w:rsidRDefault="0009469D" w:rsidP="006D6484">
            <w:pPr>
              <w:jc w:val="center"/>
              <w:rPr>
                <w:b/>
                <w:bCs/>
                <w:szCs w:val="24"/>
              </w:rPr>
            </w:pPr>
          </w:p>
        </w:tc>
      </w:tr>
    </w:tbl>
    <w:p w14:paraId="5A083AD4" w14:textId="77777777" w:rsidR="0009469D" w:rsidRPr="00AB4835" w:rsidRDefault="0009469D" w:rsidP="0009469D">
      <w:pPr>
        <w:rPr>
          <w:b/>
          <w:szCs w:val="24"/>
        </w:rPr>
      </w:pPr>
      <w:r w:rsidRPr="00AB4835">
        <w:rPr>
          <w:b/>
          <w:noProof/>
          <w:szCs w:val="24"/>
          <w:lang w:val="en-US"/>
        </w:rPr>
        <mc:AlternateContent>
          <mc:Choice Requires="wps">
            <w:drawing>
              <wp:anchor distT="0" distB="0" distL="114300" distR="114300" simplePos="0" relativeHeight="251661312" behindDoc="0" locked="0" layoutInCell="1" allowOverlap="1" wp14:anchorId="4281C6A9" wp14:editId="07AF0BA7">
                <wp:simplePos x="0" y="0"/>
                <wp:positionH relativeFrom="column">
                  <wp:posOffset>5403850</wp:posOffset>
                </wp:positionH>
                <wp:positionV relativeFrom="paragraph">
                  <wp:posOffset>9525</wp:posOffset>
                </wp:positionV>
                <wp:extent cx="1223645" cy="294640"/>
                <wp:effectExtent l="0" t="0" r="14605" b="10160"/>
                <wp:wrapNone/>
                <wp:docPr id="1836020365"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294640"/>
                        </a:xfrm>
                        <a:prstGeom prst="rect">
                          <a:avLst/>
                        </a:prstGeom>
                        <a:solidFill>
                          <a:srgbClr val="FFFFFF"/>
                        </a:solidFill>
                        <a:ln w="9525">
                          <a:solidFill>
                            <a:srgbClr val="000000"/>
                          </a:solidFill>
                          <a:miter lim="800000"/>
                          <a:headEnd/>
                          <a:tailEnd/>
                        </a:ln>
                      </wps:spPr>
                      <wps:txbx>
                        <w:txbxContent>
                          <w:p w14:paraId="10184337" w14:textId="09FA31BB" w:rsidR="006D6484" w:rsidRPr="00D858DE" w:rsidRDefault="006D6484" w:rsidP="0009469D">
                            <w:pPr>
                              <w:rPr>
                                <w:b/>
                                <w:sz w:val="23"/>
                                <w:szCs w:val="23"/>
                                <w:lang w:val="en-US"/>
                              </w:rPr>
                            </w:pPr>
                            <w:r w:rsidRPr="00D858DE">
                              <w:rPr>
                                <w:b/>
                                <w:sz w:val="23"/>
                                <w:szCs w:val="23"/>
                                <w:lang w:val="en-US"/>
                              </w:rPr>
                              <w:t>Mã đề thi: 0</w:t>
                            </w:r>
                            <w:r>
                              <w:rPr>
                                <w:b/>
                                <w:sz w:val="23"/>
                                <w:szCs w:val="23"/>
                                <w:lang w:val="en-US"/>
                              </w:rPr>
                              <w:t>3</w:t>
                            </w:r>
                            <w:r w:rsidRPr="00D858DE">
                              <w:rPr>
                                <w:b/>
                                <w:sz w:val="23"/>
                                <w:szCs w:val="23"/>
                                <w:lang w:val="en-US"/>
                              </w:rPr>
                              <w:t>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Hộp Văn bản 1" o:spid="_x0000_s1026" type="#_x0000_t202" style="position:absolute;margin-left:425.5pt;margin-top:.75pt;width:96.35pt;height:23.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">
                <v:textbox>
                  <w:txbxContent>
                    <w:p w14:paraId="10184337" w14:textId="09FA31BB" w:rsidR="006D6484" w:rsidRPr="00D858DE" w:rsidRDefault="006D6484" w:rsidP="0009469D">
                      <w:pPr>
                        <w:rPr>
                          <w:b/>
                          <w:sz w:val="23"/>
                          <w:szCs w:val="23"/>
                          <w:lang w:val="en-US"/>
                        </w:rPr>
                      </w:pPr>
                      <w:r w:rsidRPr="00D858DE">
                        <w:rPr>
                          <w:b/>
                          <w:sz w:val="23"/>
                          <w:szCs w:val="23"/>
                          <w:lang w:val="en-US"/>
                        </w:rPr>
                        <w:t>Mã đề thi: 0</w:t>
                      </w:r>
                      <w:r>
                        <w:rPr>
                          <w:b/>
                          <w:sz w:val="23"/>
                          <w:szCs w:val="23"/>
                          <w:lang w:val="en-US"/>
                        </w:rPr>
                        <w:t>3</w:t>
                      </w:r>
                      <w:r w:rsidRPr="00D858DE">
                        <w:rPr>
                          <w:b/>
                          <w:sz w:val="23"/>
                          <w:szCs w:val="23"/>
                          <w:lang w:val="en-US"/>
                        </w:rPr>
                        <w:t>01</w:t>
                      </w:r>
                    </w:p>
                  </w:txbxContent>
                </v:textbox>
              </v:shape>
            </w:pict>
          </mc:Fallback>
        </mc:AlternateContent>
      </w:r>
      <w:r w:rsidRPr="00AB4835">
        <w:rPr>
          <w:b/>
          <w:szCs w:val="24"/>
        </w:rPr>
        <w:t xml:space="preserve">Họ, tên thí sinh: .......................................................................... </w:t>
      </w:r>
    </w:p>
    <w:p w14:paraId="08C5B0EF" w14:textId="77777777" w:rsidR="0009469D" w:rsidRPr="00AB4835" w:rsidRDefault="0009469D" w:rsidP="0009469D">
      <w:pPr>
        <w:rPr>
          <w:b/>
          <w:szCs w:val="24"/>
        </w:rPr>
      </w:pPr>
      <w:r w:rsidRPr="00AB4835">
        <w:rPr>
          <w:b/>
          <w:szCs w:val="24"/>
        </w:rPr>
        <w:t>Số báo danh: ...............................................................................</w:t>
      </w:r>
    </w:p>
    <w:p w14:paraId="5D2CDA54" w14:textId="77777777" w:rsidR="00234720" w:rsidRPr="00AB4835" w:rsidRDefault="00234720" w:rsidP="00234720">
      <w:pPr>
        <w:spacing w:before="100" w:beforeAutospacing="1" w:after="100" w:afterAutospacing="1"/>
        <w:rPr>
          <w:color w:val="auto"/>
          <w:szCs w:val="24"/>
          <w:lang w:val="en-US"/>
        </w:rPr>
      </w:pPr>
      <w:r w:rsidRPr="00AB4835">
        <w:rPr>
          <w:color w:val="auto"/>
          <w:szCs w:val="24"/>
          <w:lang w:val="en-US"/>
        </w:rPr>
        <w:t>Cho biết nguyên tử khối: H = 1; He = 4; C = 12; O = 16; N = 14; Na = 23; Mg = 24; Al = 27; S = 32; Cl = 35,5; K = 39; Mn = 55; Fe = 56; Pb = 207; Ag = 108.</w:t>
      </w:r>
      <w:r w:rsidRPr="00AB4835">
        <w:rPr>
          <w:color w:val="auto"/>
          <w:szCs w:val="24"/>
          <w:lang w:val="en-US"/>
        </w:rPr>
        <w:br/>
        <w:t>Các kí hiệu và chữ viết tắt: s: rắn; l: lỏng; g: khí; aq: dung dịch nước.</w:t>
      </w:r>
    </w:p>
    <w:p w14:paraId="3C2AAFD6" w14:textId="77777777" w:rsidR="00786696" w:rsidRPr="00AB4835" w:rsidRDefault="00786696" w:rsidP="00786696">
      <w:pPr>
        <w:rPr>
          <w:szCs w:val="24"/>
        </w:rPr>
      </w:pPr>
      <w:r w:rsidRPr="00AB4835">
        <w:rPr>
          <w:b/>
          <w:bCs/>
          <w:szCs w:val="24"/>
        </w:rPr>
        <w:t>PHẦN I. Câu trắc nghiệm nhiều phương án lựa chọn.</w:t>
      </w:r>
      <w:r w:rsidRPr="00AB4835">
        <w:rPr>
          <w:szCs w:val="24"/>
        </w:rPr>
        <w:t xml:space="preserve"> Thí sinh trả lời từ câu 1 đến câu 18. Mỗi câu hỏi thí sinh chỉ chọn một phương án.</w:t>
      </w:r>
    </w:p>
    <w:p w14:paraId="4CA883AD" w14:textId="77777777" w:rsidR="00786696" w:rsidRPr="00AB4835" w:rsidRDefault="00786696" w:rsidP="00786696">
      <w:pPr>
        <w:rPr>
          <w:szCs w:val="24"/>
        </w:rPr>
      </w:pPr>
      <w:r w:rsidRPr="00AB4835">
        <w:rPr>
          <w:b/>
          <w:bCs/>
          <w:szCs w:val="24"/>
        </w:rPr>
        <w:t>Câu 1.</w:t>
      </w:r>
      <w:r w:rsidRPr="00AB4835">
        <w:rPr>
          <w:szCs w:val="24"/>
        </w:rPr>
        <w:t xml:space="preserve"> Xác định giá trị pH của một dung dịch bằng máy đo pH, thu được giá trị pH = 3,0. Phát biểu nào sau đây là đúng?</w:t>
      </w:r>
    </w:p>
    <w:p w14:paraId="77D06301" w14:textId="77777777" w:rsidR="00786696" w:rsidRPr="00AB4835" w:rsidRDefault="00786696" w:rsidP="00786696">
      <w:pPr>
        <w:tabs>
          <w:tab w:val="left" w:pos="5383"/>
        </w:tabs>
        <w:ind w:left="283"/>
        <w:rPr>
          <w:rFonts w:eastAsiaTheme="minorHAnsi"/>
          <w:szCs w:val="24"/>
        </w:rPr>
      </w:pPr>
      <w:r w:rsidRPr="00AB4835">
        <w:rPr>
          <w:b/>
          <w:szCs w:val="24"/>
        </w:rPr>
        <w:t xml:space="preserve">A. </w:t>
      </w:r>
      <w:r w:rsidRPr="00AB4835">
        <w:rPr>
          <w:szCs w:val="24"/>
        </w:rPr>
        <w:t>Nồng độ ion OH⁻ trong dung dịch là 10⁻³,⁰ M.</w:t>
      </w:r>
      <w:r w:rsidRPr="00AB4835">
        <w:rPr>
          <w:szCs w:val="24"/>
        </w:rPr>
        <w:tab/>
      </w:r>
      <w:r w:rsidRPr="00AB4835">
        <w:rPr>
          <w:b/>
          <w:szCs w:val="24"/>
        </w:rPr>
        <w:t xml:space="preserve">B. </w:t>
      </w:r>
      <w:r w:rsidRPr="00AB4835">
        <w:rPr>
          <w:szCs w:val="24"/>
        </w:rPr>
        <w:t>Nồng độ ion H⁺ trong dung dịch là 3,0 M.</w:t>
      </w:r>
    </w:p>
    <w:p w14:paraId="1073116E" w14:textId="77777777" w:rsidR="00786696" w:rsidRPr="00AB4835" w:rsidRDefault="00786696" w:rsidP="00786696">
      <w:pPr>
        <w:tabs>
          <w:tab w:val="left" w:pos="5383"/>
        </w:tabs>
        <w:ind w:left="283"/>
        <w:rPr>
          <w:szCs w:val="24"/>
        </w:rPr>
      </w:pPr>
      <w:r w:rsidRPr="00AB4835">
        <w:rPr>
          <w:b/>
          <w:szCs w:val="24"/>
        </w:rPr>
        <w:t xml:space="preserve">C. </w:t>
      </w:r>
      <w:r w:rsidRPr="00AB4835">
        <w:rPr>
          <w:szCs w:val="24"/>
        </w:rPr>
        <w:t>Nồng độ ion OH⁻ trong dung dịch là 3,0 M.</w:t>
      </w:r>
      <w:r w:rsidRPr="00AB4835">
        <w:rPr>
          <w:szCs w:val="24"/>
        </w:rPr>
        <w:tab/>
      </w:r>
      <w:r w:rsidRPr="00AB4835">
        <w:rPr>
          <w:b/>
          <w:szCs w:val="24"/>
        </w:rPr>
        <w:t xml:space="preserve">D. </w:t>
      </w:r>
      <w:r w:rsidRPr="00AB4835">
        <w:rPr>
          <w:szCs w:val="24"/>
        </w:rPr>
        <w:t>Nồng độ ion H⁺ trong dung dịch là 10⁻³,⁰ M.</w:t>
      </w:r>
    </w:p>
    <w:p w14:paraId="29706A60" w14:textId="77777777" w:rsidR="00786696" w:rsidRPr="00AB4835" w:rsidRDefault="00786696" w:rsidP="00786696">
      <w:pPr>
        <w:rPr>
          <w:szCs w:val="24"/>
        </w:rPr>
      </w:pPr>
      <w:r w:rsidRPr="00AB4835">
        <w:rPr>
          <w:b/>
          <w:bCs/>
          <w:szCs w:val="24"/>
        </w:rPr>
        <w:t>Câu 2.</w:t>
      </w:r>
      <w:r w:rsidRPr="00AB4835">
        <w:rPr>
          <w:szCs w:val="24"/>
        </w:rPr>
        <w:t xml:space="preserve"> Cho các cặp kim loại nguyên chất tiếp xúc trực tiếp với nhau: Fe và Pb; Fe và Zn; Fe và Sn; Fe và Ni. Khi nhúng các cặp kim loại trên vào dung dịch acid, số cặp kim loại trong đó Fe bị phá hủy trước là</w:t>
      </w:r>
    </w:p>
    <w:p w14:paraId="58ADAE4E"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4.</w:t>
      </w:r>
      <w:r w:rsidRPr="00AB4835">
        <w:rPr>
          <w:szCs w:val="24"/>
        </w:rPr>
        <w:tab/>
      </w:r>
      <w:r w:rsidRPr="00AB4835">
        <w:rPr>
          <w:b/>
          <w:szCs w:val="24"/>
        </w:rPr>
        <w:t xml:space="preserve">B. </w:t>
      </w:r>
      <w:r w:rsidRPr="00AB4835">
        <w:rPr>
          <w:szCs w:val="24"/>
        </w:rPr>
        <w:t>2.</w:t>
      </w:r>
      <w:r w:rsidRPr="00AB4835">
        <w:rPr>
          <w:szCs w:val="24"/>
        </w:rPr>
        <w:tab/>
      </w:r>
      <w:r w:rsidRPr="00AB4835">
        <w:rPr>
          <w:b/>
          <w:szCs w:val="24"/>
        </w:rPr>
        <w:t xml:space="preserve">C. </w:t>
      </w:r>
      <w:r w:rsidRPr="00AB4835">
        <w:rPr>
          <w:szCs w:val="24"/>
        </w:rPr>
        <w:t>1.</w:t>
      </w:r>
      <w:r w:rsidRPr="00AB4835">
        <w:rPr>
          <w:szCs w:val="24"/>
        </w:rPr>
        <w:tab/>
      </w:r>
      <w:r w:rsidRPr="00AB4835">
        <w:rPr>
          <w:b/>
          <w:szCs w:val="24"/>
        </w:rPr>
        <w:t xml:space="preserve">D. </w:t>
      </w:r>
      <w:r w:rsidRPr="00AB4835">
        <w:rPr>
          <w:szCs w:val="24"/>
        </w:rPr>
        <w:t>3.</w:t>
      </w:r>
    </w:p>
    <w:p w14:paraId="1A04C07A" w14:textId="77777777" w:rsidR="00786696" w:rsidRPr="00AB4835" w:rsidRDefault="00786696" w:rsidP="00786696">
      <w:pPr>
        <w:rPr>
          <w:szCs w:val="24"/>
        </w:rPr>
      </w:pPr>
      <w:r w:rsidRPr="00AB4835">
        <w:rPr>
          <w:b/>
          <w:bCs/>
          <w:szCs w:val="24"/>
        </w:rPr>
        <w:t>Câu 3.</w:t>
      </w:r>
      <w:r w:rsidRPr="00AB4835">
        <w:rPr>
          <w:szCs w:val="24"/>
        </w:rPr>
        <w:t xml:space="preserve"> Carbohydrate được tổng hợp bởi thực vật và chiếm khoảng 90% khối lượng sợi bông là</w:t>
      </w:r>
    </w:p>
    <w:p w14:paraId="4358CF81"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maltose.</w:t>
      </w:r>
      <w:r w:rsidRPr="00AB4835">
        <w:rPr>
          <w:szCs w:val="24"/>
        </w:rPr>
        <w:tab/>
      </w:r>
      <w:r w:rsidRPr="00AB4835">
        <w:rPr>
          <w:b/>
          <w:szCs w:val="24"/>
        </w:rPr>
        <w:t xml:space="preserve">B. </w:t>
      </w:r>
      <w:r w:rsidRPr="00AB4835">
        <w:rPr>
          <w:szCs w:val="24"/>
        </w:rPr>
        <w:t>saccharose.</w:t>
      </w:r>
      <w:r w:rsidRPr="00AB4835">
        <w:rPr>
          <w:szCs w:val="24"/>
        </w:rPr>
        <w:tab/>
      </w:r>
      <w:r w:rsidRPr="00AB4835">
        <w:rPr>
          <w:b/>
          <w:szCs w:val="24"/>
        </w:rPr>
        <w:t xml:space="preserve">C. </w:t>
      </w:r>
      <w:r w:rsidRPr="00AB4835">
        <w:rPr>
          <w:szCs w:val="24"/>
        </w:rPr>
        <w:t>tinh bột.</w:t>
      </w:r>
      <w:r w:rsidRPr="00AB4835">
        <w:rPr>
          <w:szCs w:val="24"/>
        </w:rPr>
        <w:tab/>
      </w:r>
      <w:r w:rsidRPr="00AB4835">
        <w:rPr>
          <w:b/>
          <w:szCs w:val="24"/>
        </w:rPr>
        <w:t xml:space="preserve">D. </w:t>
      </w:r>
      <w:r w:rsidRPr="00AB4835">
        <w:rPr>
          <w:szCs w:val="24"/>
        </w:rPr>
        <w:t>cellulose.</w:t>
      </w:r>
    </w:p>
    <w:p w14:paraId="411D50C5" w14:textId="77777777" w:rsidR="00786696" w:rsidRPr="00AB4835" w:rsidRDefault="00786696" w:rsidP="00786696">
      <w:pPr>
        <w:rPr>
          <w:szCs w:val="24"/>
        </w:rPr>
      </w:pPr>
      <w:r w:rsidRPr="00AB4835">
        <w:rPr>
          <w:b/>
          <w:bCs/>
          <w:szCs w:val="24"/>
        </w:rPr>
        <w:t>Câu 4.</w:t>
      </w:r>
      <w:r w:rsidRPr="00AB4835">
        <w:rPr>
          <w:szCs w:val="24"/>
        </w:rPr>
        <w:t xml:space="preserve"> Cho các phát biểu sau:</w:t>
      </w:r>
    </w:p>
    <w:p w14:paraId="1CB0654B" w14:textId="77777777" w:rsidR="00786696" w:rsidRPr="00AB4835" w:rsidRDefault="00786696" w:rsidP="00786696">
      <w:pPr>
        <w:rPr>
          <w:szCs w:val="24"/>
        </w:rPr>
      </w:pPr>
      <w:r w:rsidRPr="00AB4835">
        <w:rPr>
          <w:szCs w:val="24"/>
        </w:rPr>
        <w:t>(1) Glucose và fructose đều có phản ứng tráng bạc.</w:t>
      </w:r>
    </w:p>
    <w:p w14:paraId="362AABEA" w14:textId="77777777" w:rsidR="00786696" w:rsidRPr="00AB4835" w:rsidRDefault="00786696" w:rsidP="00786696">
      <w:pPr>
        <w:rPr>
          <w:szCs w:val="24"/>
        </w:rPr>
      </w:pPr>
      <w:r w:rsidRPr="00AB4835">
        <w:rPr>
          <w:szCs w:val="24"/>
        </w:rPr>
        <w:t>(2) Trong môi trường kiềm, fructose chuyển hóa thành glucose.</w:t>
      </w:r>
    </w:p>
    <w:p w14:paraId="1E11F64B" w14:textId="77777777" w:rsidR="00786696" w:rsidRPr="00AB4835" w:rsidRDefault="00786696" w:rsidP="00786696">
      <w:pPr>
        <w:rPr>
          <w:szCs w:val="24"/>
        </w:rPr>
      </w:pPr>
      <w:r w:rsidRPr="00AB4835">
        <w:rPr>
          <w:szCs w:val="24"/>
        </w:rPr>
        <w:t>(3) Tất cả các carbohydrate đều tham gia phản ứng thủy phân.</w:t>
      </w:r>
    </w:p>
    <w:p w14:paraId="32225D42" w14:textId="77777777" w:rsidR="00786696" w:rsidRPr="00AB4835" w:rsidRDefault="00786696" w:rsidP="00786696">
      <w:pPr>
        <w:rPr>
          <w:szCs w:val="24"/>
        </w:rPr>
      </w:pPr>
      <w:r w:rsidRPr="00AB4835">
        <w:rPr>
          <w:szCs w:val="24"/>
        </w:rPr>
        <w:t>(4) Ở điều kiện thường, tinh bột là chất rắn, dạng bột vô định hình, màu trắng.</w:t>
      </w:r>
    </w:p>
    <w:p w14:paraId="6B6087CA" w14:textId="77777777" w:rsidR="00786696" w:rsidRPr="00AB4835" w:rsidRDefault="00786696" w:rsidP="00786696">
      <w:pPr>
        <w:rPr>
          <w:szCs w:val="24"/>
        </w:rPr>
      </w:pPr>
      <w:r w:rsidRPr="00AB4835">
        <w:rPr>
          <w:szCs w:val="24"/>
        </w:rPr>
        <w:t>Số phát biểu đúng là</w:t>
      </w:r>
    </w:p>
    <w:p w14:paraId="71462FEA"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2.</w:t>
      </w:r>
      <w:r w:rsidRPr="00AB4835">
        <w:rPr>
          <w:szCs w:val="24"/>
        </w:rPr>
        <w:tab/>
      </w:r>
      <w:r w:rsidRPr="00AB4835">
        <w:rPr>
          <w:b/>
          <w:szCs w:val="24"/>
        </w:rPr>
        <w:t xml:space="preserve">B. </w:t>
      </w:r>
      <w:r w:rsidRPr="00AB4835">
        <w:rPr>
          <w:szCs w:val="24"/>
        </w:rPr>
        <w:t>3.</w:t>
      </w:r>
      <w:r w:rsidRPr="00AB4835">
        <w:rPr>
          <w:szCs w:val="24"/>
        </w:rPr>
        <w:tab/>
      </w:r>
      <w:r w:rsidRPr="00AB4835">
        <w:rPr>
          <w:b/>
          <w:szCs w:val="24"/>
        </w:rPr>
        <w:t xml:space="preserve">C. </w:t>
      </w:r>
      <w:r w:rsidRPr="00AB4835">
        <w:rPr>
          <w:szCs w:val="24"/>
        </w:rPr>
        <w:t>1.</w:t>
      </w:r>
      <w:r w:rsidRPr="00AB4835">
        <w:rPr>
          <w:szCs w:val="24"/>
        </w:rPr>
        <w:tab/>
      </w:r>
      <w:r w:rsidRPr="00AB4835">
        <w:rPr>
          <w:b/>
          <w:szCs w:val="24"/>
        </w:rPr>
        <w:t xml:space="preserve">D. </w:t>
      </w:r>
      <w:r w:rsidRPr="00AB4835">
        <w:rPr>
          <w:szCs w:val="24"/>
        </w:rPr>
        <w:t>4.</w:t>
      </w:r>
    </w:p>
    <w:p w14:paraId="2CA914A0" w14:textId="77777777" w:rsidR="00786696" w:rsidRPr="00AB4835" w:rsidRDefault="00786696" w:rsidP="00786696">
      <w:pPr>
        <w:rPr>
          <w:szCs w:val="24"/>
        </w:rPr>
      </w:pPr>
      <w:r w:rsidRPr="00AB4835">
        <w:rPr>
          <w:b/>
          <w:bCs/>
          <w:szCs w:val="24"/>
        </w:rPr>
        <w:t>Câu 5.</w:t>
      </w:r>
      <w:r w:rsidRPr="00AB4835">
        <w:rPr>
          <w:szCs w:val="24"/>
        </w:rPr>
        <w:t xml:space="preserve"> Trong cây thuốc lá tự nhiên và khói thuốc lá chứa một amine rất độc, đó là nicotine với công thức cấu tạo như sau:</w:t>
      </w:r>
    </w:p>
    <w:p w14:paraId="6D891843" w14:textId="1175C85D" w:rsidR="00786696" w:rsidRPr="00AB4835" w:rsidRDefault="00786696" w:rsidP="00786696">
      <w:pPr>
        <w:jc w:val="center"/>
        <w:rPr>
          <w:szCs w:val="24"/>
        </w:rPr>
      </w:pPr>
      <w:r w:rsidRPr="00AB4835">
        <w:rPr>
          <w:noProof/>
          <w:szCs w:val="24"/>
          <w:lang w:val="en-US"/>
        </w:rPr>
        <w:drawing>
          <wp:inline distT="0" distB="0" distL="0" distR="0" wp14:anchorId="78C287A4" wp14:editId="0DD72366">
            <wp:extent cx="1390015" cy="1126490"/>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90015" cy="1126490"/>
                    </a:xfrm>
                    <a:prstGeom prst="rect">
                      <a:avLst/>
                    </a:prstGeom>
                    <a:noFill/>
                    <a:ln>
                      <a:noFill/>
                    </a:ln>
                  </pic:spPr>
                </pic:pic>
              </a:graphicData>
            </a:graphic>
          </wp:inline>
        </w:drawing>
      </w:r>
    </w:p>
    <w:p w14:paraId="3F74AFE3" w14:textId="77777777" w:rsidR="00786696" w:rsidRPr="00AB4835" w:rsidRDefault="00786696" w:rsidP="00786696">
      <w:pPr>
        <w:rPr>
          <w:szCs w:val="24"/>
        </w:rPr>
      </w:pPr>
      <w:r w:rsidRPr="00AB4835">
        <w:rPr>
          <w:szCs w:val="24"/>
        </w:rPr>
        <w:t>Nicotine làm tăng huyết áp và nhịp tim, có khả năng gây xơ vữa động mạnh vành và suy giảm trí nhớ. Công thức phân tử của nicotine là</w:t>
      </w:r>
    </w:p>
    <w:p w14:paraId="7A8C6084"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C₁₀H₁₄N₂.</w:t>
      </w:r>
      <w:r w:rsidRPr="00AB4835">
        <w:rPr>
          <w:szCs w:val="24"/>
        </w:rPr>
        <w:tab/>
      </w:r>
      <w:r w:rsidRPr="00AB4835">
        <w:rPr>
          <w:b/>
          <w:szCs w:val="24"/>
        </w:rPr>
        <w:t xml:space="preserve">B. </w:t>
      </w:r>
      <w:r w:rsidRPr="00AB4835">
        <w:rPr>
          <w:szCs w:val="24"/>
        </w:rPr>
        <w:t>C₁₀H₈N₂.</w:t>
      </w:r>
      <w:r w:rsidRPr="00AB4835">
        <w:rPr>
          <w:szCs w:val="24"/>
        </w:rPr>
        <w:tab/>
      </w:r>
      <w:r w:rsidRPr="00AB4835">
        <w:rPr>
          <w:b/>
          <w:szCs w:val="24"/>
        </w:rPr>
        <w:t xml:space="preserve">C. </w:t>
      </w:r>
      <w:r w:rsidRPr="00AB4835">
        <w:rPr>
          <w:szCs w:val="24"/>
        </w:rPr>
        <w:t>C₁₀H₁₀N₂.</w:t>
      </w:r>
      <w:r w:rsidRPr="00AB4835">
        <w:rPr>
          <w:szCs w:val="24"/>
        </w:rPr>
        <w:tab/>
      </w:r>
      <w:r w:rsidRPr="00AB4835">
        <w:rPr>
          <w:b/>
          <w:szCs w:val="24"/>
        </w:rPr>
        <w:t xml:space="preserve">D. </w:t>
      </w:r>
      <w:r w:rsidRPr="00AB4835">
        <w:rPr>
          <w:szCs w:val="24"/>
        </w:rPr>
        <w:t>C₁₀H₁₂N₂.</w:t>
      </w:r>
    </w:p>
    <w:p w14:paraId="765FABF9" w14:textId="77777777" w:rsidR="00786696" w:rsidRPr="00AB4835" w:rsidRDefault="00786696" w:rsidP="00786696">
      <w:pPr>
        <w:rPr>
          <w:szCs w:val="24"/>
        </w:rPr>
      </w:pPr>
      <w:r w:rsidRPr="00AB4835">
        <w:rPr>
          <w:b/>
          <w:bCs/>
          <w:szCs w:val="24"/>
        </w:rPr>
        <w:t>Câu 6.</w:t>
      </w:r>
      <w:r w:rsidRPr="00AB4835">
        <w:rPr>
          <w:szCs w:val="24"/>
        </w:rPr>
        <w:t xml:space="preserve"> Hợp chất hữu cơ X có công thức đơn giản nhất là CH₂O. Công thức phân tử có thể có của X là</w:t>
      </w:r>
    </w:p>
    <w:p w14:paraId="4F5571C2"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C₂H₄O.</w:t>
      </w:r>
      <w:r w:rsidRPr="00AB4835">
        <w:rPr>
          <w:szCs w:val="24"/>
        </w:rPr>
        <w:tab/>
      </w:r>
      <w:r w:rsidRPr="00AB4835">
        <w:rPr>
          <w:b/>
          <w:szCs w:val="24"/>
        </w:rPr>
        <w:t xml:space="preserve">B. </w:t>
      </w:r>
      <w:r w:rsidRPr="00AB4835">
        <w:rPr>
          <w:szCs w:val="24"/>
        </w:rPr>
        <w:t>C₃H₆O.</w:t>
      </w:r>
      <w:r w:rsidRPr="00AB4835">
        <w:rPr>
          <w:szCs w:val="24"/>
        </w:rPr>
        <w:tab/>
      </w:r>
      <w:r w:rsidRPr="00AB4835">
        <w:rPr>
          <w:b/>
          <w:szCs w:val="24"/>
        </w:rPr>
        <w:t xml:space="preserve">C. </w:t>
      </w:r>
      <w:r w:rsidRPr="00AB4835">
        <w:rPr>
          <w:szCs w:val="24"/>
        </w:rPr>
        <w:t>C₃H₆O₃.</w:t>
      </w:r>
      <w:r w:rsidRPr="00AB4835">
        <w:rPr>
          <w:szCs w:val="24"/>
        </w:rPr>
        <w:tab/>
      </w:r>
      <w:r w:rsidRPr="00AB4835">
        <w:rPr>
          <w:b/>
          <w:szCs w:val="24"/>
        </w:rPr>
        <w:t xml:space="preserve">D. </w:t>
      </w:r>
      <w:r w:rsidRPr="00AB4835">
        <w:rPr>
          <w:szCs w:val="24"/>
        </w:rPr>
        <w:t>C₄H₈O.</w:t>
      </w:r>
    </w:p>
    <w:p w14:paraId="1BF9F486" w14:textId="77777777" w:rsidR="00786696" w:rsidRPr="00AB4835" w:rsidRDefault="00786696" w:rsidP="00786696">
      <w:pPr>
        <w:rPr>
          <w:szCs w:val="24"/>
        </w:rPr>
      </w:pPr>
      <w:r w:rsidRPr="00AB4835">
        <w:rPr>
          <w:b/>
          <w:bCs/>
          <w:szCs w:val="24"/>
        </w:rPr>
        <w:t>Câu 7.</w:t>
      </w:r>
      <w:r w:rsidRPr="00AB4835">
        <w:rPr>
          <w:szCs w:val="24"/>
        </w:rPr>
        <w:t xml:space="preserve"> Thực hiện phản ứng hoá học: Mg(s) + 2HCl(aq) → MgCl₂(aq) + H₂(g). Sau 40 giây, nồng độ của dung dịch HCl giảm từ 0,8 M còn 0,6 M. Tốc độ trung bình của phản ứng trên theo nồng độ HCl trong 40 giây là</w:t>
      </w:r>
    </w:p>
    <w:p w14:paraId="5F26725F"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2,5.10⁻³ (M.s⁻¹).</w:t>
      </w:r>
      <w:r w:rsidRPr="00AB4835">
        <w:rPr>
          <w:szCs w:val="24"/>
        </w:rPr>
        <w:tab/>
      </w:r>
      <w:r w:rsidRPr="00AB4835">
        <w:rPr>
          <w:b/>
          <w:szCs w:val="24"/>
        </w:rPr>
        <w:t xml:space="preserve">B. </w:t>
      </w:r>
      <w:r w:rsidRPr="00AB4835">
        <w:rPr>
          <w:szCs w:val="24"/>
        </w:rPr>
        <w:t>1,5.10⁻² (M.s⁻¹).</w:t>
      </w:r>
      <w:r w:rsidRPr="00AB4835">
        <w:rPr>
          <w:szCs w:val="24"/>
        </w:rPr>
        <w:tab/>
      </w:r>
      <w:r w:rsidRPr="00AB4835">
        <w:rPr>
          <w:b/>
          <w:szCs w:val="24"/>
        </w:rPr>
        <w:t xml:space="preserve">C. </w:t>
      </w:r>
      <w:r w:rsidRPr="00AB4835">
        <w:rPr>
          <w:szCs w:val="24"/>
        </w:rPr>
        <w:t>-5,0.10⁻³ (M.s⁻¹).</w:t>
      </w:r>
      <w:r w:rsidRPr="00AB4835">
        <w:rPr>
          <w:szCs w:val="24"/>
        </w:rPr>
        <w:tab/>
      </w:r>
      <w:r w:rsidRPr="00AB4835">
        <w:rPr>
          <w:b/>
          <w:szCs w:val="24"/>
        </w:rPr>
        <w:t xml:space="preserve">D. </w:t>
      </w:r>
      <w:r w:rsidRPr="00AB4835">
        <w:rPr>
          <w:szCs w:val="24"/>
        </w:rPr>
        <w:t>5,0.10⁻³ (M.s⁻¹).</w:t>
      </w:r>
    </w:p>
    <w:p w14:paraId="60FEA178" w14:textId="77777777" w:rsidR="00786696" w:rsidRPr="00AB4835" w:rsidRDefault="00786696" w:rsidP="00786696">
      <w:pPr>
        <w:rPr>
          <w:szCs w:val="24"/>
        </w:rPr>
      </w:pPr>
      <w:r w:rsidRPr="00AB4835">
        <w:rPr>
          <w:b/>
          <w:bCs/>
          <w:szCs w:val="24"/>
        </w:rPr>
        <w:t>Câu 8.</w:t>
      </w:r>
      <w:r w:rsidRPr="00AB4835">
        <w:rPr>
          <w:szCs w:val="24"/>
        </w:rPr>
        <w:t xml:space="preserve"> Ammonia (NH₃) là nguyên liệu sản xuất nitric acid và nhiều loại phân bón. Số oxi hóa của nitrogen trong ammonia là</w:t>
      </w:r>
    </w:p>
    <w:p w14:paraId="23855535"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3.</w:t>
      </w:r>
      <w:r w:rsidRPr="00AB4835">
        <w:rPr>
          <w:szCs w:val="24"/>
        </w:rPr>
        <w:tab/>
      </w:r>
      <w:r w:rsidRPr="00AB4835">
        <w:rPr>
          <w:b/>
          <w:szCs w:val="24"/>
        </w:rPr>
        <w:t xml:space="preserve">B. </w:t>
      </w:r>
      <w:r w:rsidRPr="00AB4835">
        <w:rPr>
          <w:szCs w:val="24"/>
        </w:rPr>
        <w:t>3.</w:t>
      </w:r>
      <w:r w:rsidRPr="00AB4835">
        <w:rPr>
          <w:szCs w:val="24"/>
        </w:rPr>
        <w:tab/>
      </w:r>
      <w:r w:rsidRPr="00AB4835">
        <w:rPr>
          <w:b/>
          <w:szCs w:val="24"/>
        </w:rPr>
        <w:t xml:space="preserve">C. </w:t>
      </w:r>
      <w:r w:rsidRPr="00AB4835">
        <w:rPr>
          <w:szCs w:val="24"/>
        </w:rPr>
        <w:t>+3.</w:t>
      </w:r>
      <w:r w:rsidRPr="00AB4835">
        <w:rPr>
          <w:szCs w:val="24"/>
        </w:rPr>
        <w:tab/>
      </w:r>
      <w:r w:rsidRPr="00AB4835">
        <w:rPr>
          <w:b/>
          <w:szCs w:val="24"/>
        </w:rPr>
        <w:t xml:space="preserve">D. </w:t>
      </w:r>
      <w:r w:rsidRPr="00AB4835">
        <w:rPr>
          <w:szCs w:val="24"/>
        </w:rPr>
        <w:t>0.</w:t>
      </w:r>
    </w:p>
    <w:p w14:paraId="4D229936" w14:textId="77777777" w:rsidR="00786696" w:rsidRPr="00AB4835" w:rsidRDefault="00786696" w:rsidP="00786696">
      <w:pPr>
        <w:rPr>
          <w:szCs w:val="24"/>
        </w:rPr>
      </w:pPr>
      <w:r w:rsidRPr="00AB4835">
        <w:rPr>
          <w:b/>
          <w:bCs/>
          <w:szCs w:val="24"/>
        </w:rPr>
        <w:t>Câu 9.</w:t>
      </w:r>
      <w:r w:rsidRPr="00AB4835">
        <w:rPr>
          <w:szCs w:val="24"/>
        </w:rPr>
        <w:t xml:space="preserve"> Ethyl acetate được sử dụng để tách caffeine khỏi cà phê, ethyl acetate có công thức cấu tạo thu gọn là</w:t>
      </w:r>
    </w:p>
    <w:p w14:paraId="435C86FB"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CH₃COOC₂H₅.</w:t>
      </w:r>
      <w:r w:rsidRPr="00AB4835">
        <w:rPr>
          <w:szCs w:val="24"/>
        </w:rPr>
        <w:tab/>
      </w:r>
      <w:r w:rsidRPr="00AB4835">
        <w:rPr>
          <w:b/>
          <w:szCs w:val="24"/>
        </w:rPr>
        <w:t xml:space="preserve">B. </w:t>
      </w:r>
      <w:r w:rsidRPr="00AB4835">
        <w:rPr>
          <w:szCs w:val="24"/>
        </w:rPr>
        <w:t>C₂H₅COOCH₃.</w:t>
      </w:r>
      <w:r w:rsidRPr="00AB4835">
        <w:rPr>
          <w:szCs w:val="24"/>
        </w:rPr>
        <w:tab/>
      </w:r>
      <w:r w:rsidRPr="00AB4835">
        <w:rPr>
          <w:b/>
          <w:szCs w:val="24"/>
        </w:rPr>
        <w:t xml:space="preserve">C. </w:t>
      </w:r>
      <w:r w:rsidRPr="00AB4835">
        <w:rPr>
          <w:szCs w:val="24"/>
        </w:rPr>
        <w:t>CH₂=CHCOOCH₃.</w:t>
      </w:r>
      <w:r w:rsidRPr="00AB4835">
        <w:rPr>
          <w:szCs w:val="24"/>
        </w:rPr>
        <w:tab/>
      </w:r>
      <w:r w:rsidRPr="00AB4835">
        <w:rPr>
          <w:b/>
          <w:szCs w:val="24"/>
        </w:rPr>
        <w:t xml:space="preserve">D. </w:t>
      </w:r>
      <w:r w:rsidRPr="00AB4835">
        <w:rPr>
          <w:szCs w:val="24"/>
        </w:rPr>
        <w:t>C₂H₅COOC₂H₅.</w:t>
      </w:r>
    </w:p>
    <w:p w14:paraId="4FB32745" w14:textId="77777777" w:rsidR="00786696" w:rsidRPr="00AB4835" w:rsidRDefault="00786696" w:rsidP="00786696">
      <w:pPr>
        <w:rPr>
          <w:szCs w:val="24"/>
        </w:rPr>
      </w:pPr>
      <w:r w:rsidRPr="00AB4835">
        <w:rPr>
          <w:b/>
          <w:bCs/>
          <w:szCs w:val="24"/>
        </w:rPr>
        <w:t>Câu 10.</w:t>
      </w:r>
      <w:r w:rsidRPr="00AB4835">
        <w:rPr>
          <w:szCs w:val="24"/>
        </w:rPr>
        <w:t xml:space="preserve"> Ethylene là một hydrocarbon không no, có thể tham gia phản ứng với nhiều chất. Phản ứng hóa học của ethylene với dung dịch Br₂ được cho bởi phương trình:</w:t>
      </w:r>
    </w:p>
    <w:p w14:paraId="26F664F9" w14:textId="77777777" w:rsidR="00786696" w:rsidRPr="00AB4835" w:rsidRDefault="00786696" w:rsidP="00786696">
      <w:pPr>
        <w:rPr>
          <w:szCs w:val="24"/>
        </w:rPr>
      </w:pPr>
      <w:r w:rsidRPr="00AB4835">
        <w:rPr>
          <w:szCs w:val="24"/>
        </w:rPr>
        <w:t>CH₂=CH₂ + Br₂ → CH₂Br – CH₂Br.</w:t>
      </w:r>
    </w:p>
    <w:p w14:paraId="558C754E" w14:textId="77777777" w:rsidR="00786696" w:rsidRPr="00AB4835" w:rsidRDefault="00786696" w:rsidP="00786696">
      <w:pPr>
        <w:rPr>
          <w:szCs w:val="24"/>
        </w:rPr>
      </w:pPr>
      <w:r w:rsidRPr="00AB4835">
        <w:rPr>
          <w:szCs w:val="24"/>
        </w:rPr>
        <w:t>Cơ chế của phản ứng trên xảy ra như sau:</w:t>
      </w:r>
    </w:p>
    <w:p w14:paraId="087D0ACE" w14:textId="47D787FE" w:rsidR="00786696" w:rsidRPr="00AB4835" w:rsidRDefault="00786696" w:rsidP="00786696">
      <w:pPr>
        <w:jc w:val="center"/>
        <w:rPr>
          <w:szCs w:val="24"/>
        </w:rPr>
      </w:pPr>
      <w:r w:rsidRPr="00AB4835">
        <w:rPr>
          <w:noProof/>
          <w:szCs w:val="24"/>
          <w:lang w:val="en-US"/>
        </w:rPr>
        <w:lastRenderedPageBreak/>
        <w:drawing>
          <wp:inline distT="0" distB="0" distL="0" distR="0" wp14:anchorId="59DA883A" wp14:editId="38B30BC6">
            <wp:extent cx="4154805" cy="10750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54805" cy="1075055"/>
                    </a:xfrm>
                    <a:prstGeom prst="rect">
                      <a:avLst/>
                    </a:prstGeom>
                    <a:noFill/>
                    <a:ln>
                      <a:noFill/>
                    </a:ln>
                  </pic:spPr>
                </pic:pic>
              </a:graphicData>
            </a:graphic>
          </wp:inline>
        </w:drawing>
      </w:r>
    </w:p>
    <w:p w14:paraId="40142FAB" w14:textId="77777777" w:rsidR="00786696" w:rsidRPr="00AB4835" w:rsidRDefault="00786696" w:rsidP="00786696">
      <w:pPr>
        <w:rPr>
          <w:szCs w:val="24"/>
        </w:rPr>
      </w:pPr>
      <w:r w:rsidRPr="00AB4835">
        <w:rPr>
          <w:szCs w:val="24"/>
        </w:rPr>
        <w:t>Cho các phát biểu sau:</w:t>
      </w:r>
    </w:p>
    <w:p w14:paraId="61757AC0" w14:textId="77777777" w:rsidR="00786696" w:rsidRPr="00AB4835" w:rsidRDefault="00786696" w:rsidP="00786696">
      <w:pPr>
        <w:rPr>
          <w:szCs w:val="24"/>
        </w:rPr>
      </w:pPr>
      <w:r w:rsidRPr="00AB4835">
        <w:rPr>
          <w:szCs w:val="24"/>
        </w:rPr>
        <w:t>(1) Phản ứng xảy ra theo cơ chế cộng electrophile (AE).</w:t>
      </w:r>
    </w:p>
    <w:p w14:paraId="72F30A76" w14:textId="77777777" w:rsidR="00786696" w:rsidRPr="00AB4835" w:rsidRDefault="00786696" w:rsidP="00786696">
      <w:pPr>
        <w:rPr>
          <w:szCs w:val="24"/>
        </w:rPr>
      </w:pPr>
      <w:r w:rsidRPr="00AB4835">
        <w:rPr>
          <w:szCs w:val="24"/>
        </w:rPr>
        <w:t>(2) Giai đoạn đầu tiên là quá trình phản ứng của Br⁺ với C=C tạo carbocation trung gian.</w:t>
      </w:r>
    </w:p>
    <w:p w14:paraId="70E55497" w14:textId="77777777" w:rsidR="00786696" w:rsidRPr="00AB4835" w:rsidRDefault="00786696" w:rsidP="00786696">
      <w:pPr>
        <w:rPr>
          <w:szCs w:val="24"/>
        </w:rPr>
      </w:pPr>
      <w:r w:rsidRPr="00AB4835">
        <w:rPr>
          <w:szCs w:val="24"/>
        </w:rPr>
        <w:t>(3) Giai đoạn thứ 2 là quá trình kết hợp của carbocation với Br⁻ tạo thành sản phẩm.</w:t>
      </w:r>
    </w:p>
    <w:p w14:paraId="28EB0B49" w14:textId="77777777" w:rsidR="00786696" w:rsidRPr="00AB4835" w:rsidRDefault="00786696" w:rsidP="00786696">
      <w:pPr>
        <w:rPr>
          <w:szCs w:val="24"/>
        </w:rPr>
      </w:pPr>
      <w:r w:rsidRPr="00AB4835">
        <w:rPr>
          <w:szCs w:val="24"/>
        </w:rPr>
        <w:t>(4) Br⁺ là tác nhân electrophile và Br⁻ là tác nhân nucleophile.</w:t>
      </w:r>
    </w:p>
    <w:p w14:paraId="5C1CAEAF" w14:textId="77777777" w:rsidR="00786696" w:rsidRPr="00AB4835" w:rsidRDefault="00786696" w:rsidP="00786696">
      <w:pPr>
        <w:rPr>
          <w:szCs w:val="24"/>
        </w:rPr>
      </w:pPr>
      <w:r w:rsidRPr="00AB4835">
        <w:rPr>
          <w:szCs w:val="24"/>
        </w:rPr>
        <w:t>Số phát biểu đúng là</w:t>
      </w:r>
    </w:p>
    <w:p w14:paraId="53664E22"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2.</w:t>
      </w:r>
      <w:r w:rsidRPr="00AB4835">
        <w:rPr>
          <w:szCs w:val="24"/>
        </w:rPr>
        <w:tab/>
      </w:r>
      <w:r w:rsidRPr="00AB4835">
        <w:rPr>
          <w:b/>
          <w:szCs w:val="24"/>
        </w:rPr>
        <w:t xml:space="preserve">B. </w:t>
      </w:r>
      <w:r w:rsidRPr="00AB4835">
        <w:rPr>
          <w:szCs w:val="24"/>
        </w:rPr>
        <w:t>1.</w:t>
      </w:r>
      <w:r w:rsidRPr="00AB4835">
        <w:rPr>
          <w:szCs w:val="24"/>
        </w:rPr>
        <w:tab/>
      </w:r>
      <w:r w:rsidRPr="00AB4835">
        <w:rPr>
          <w:b/>
          <w:szCs w:val="24"/>
        </w:rPr>
        <w:t xml:space="preserve">C. </w:t>
      </w:r>
      <w:r w:rsidRPr="00AB4835">
        <w:rPr>
          <w:szCs w:val="24"/>
        </w:rPr>
        <w:t>3.</w:t>
      </w:r>
      <w:r w:rsidRPr="00AB4835">
        <w:rPr>
          <w:szCs w:val="24"/>
        </w:rPr>
        <w:tab/>
      </w:r>
      <w:r w:rsidRPr="00AB4835">
        <w:rPr>
          <w:b/>
          <w:szCs w:val="24"/>
        </w:rPr>
        <w:t xml:space="preserve">D. </w:t>
      </w:r>
      <w:r w:rsidRPr="00AB4835">
        <w:rPr>
          <w:szCs w:val="24"/>
        </w:rPr>
        <w:t>4.</w:t>
      </w:r>
    </w:p>
    <w:p w14:paraId="16D05109" w14:textId="77777777" w:rsidR="00786696" w:rsidRPr="00AB4835" w:rsidRDefault="00786696" w:rsidP="00786696">
      <w:pPr>
        <w:rPr>
          <w:szCs w:val="24"/>
        </w:rPr>
      </w:pPr>
      <w:r w:rsidRPr="00AB4835">
        <w:rPr>
          <w:b/>
          <w:bCs/>
          <w:szCs w:val="24"/>
        </w:rPr>
        <w:t>Câu 11.</w:t>
      </w:r>
      <w:r w:rsidRPr="00AB4835">
        <w:rPr>
          <w:szCs w:val="24"/>
        </w:rPr>
        <w:t xml:space="preserve"> Trong bảng tuần hoàn các nguyên tố hoá học, các nguyên tố halogen thuộc nhóm</w:t>
      </w:r>
    </w:p>
    <w:p w14:paraId="50C18236"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IA.</w:t>
      </w:r>
      <w:r w:rsidRPr="00AB4835">
        <w:rPr>
          <w:szCs w:val="24"/>
        </w:rPr>
        <w:tab/>
      </w:r>
      <w:r w:rsidRPr="00AB4835">
        <w:rPr>
          <w:b/>
          <w:szCs w:val="24"/>
        </w:rPr>
        <w:t xml:space="preserve">B. </w:t>
      </w:r>
      <w:r w:rsidRPr="00AB4835">
        <w:rPr>
          <w:szCs w:val="24"/>
        </w:rPr>
        <w:t>VIIIA.</w:t>
      </w:r>
      <w:r w:rsidRPr="00AB4835">
        <w:rPr>
          <w:szCs w:val="24"/>
        </w:rPr>
        <w:tab/>
      </w:r>
      <w:r w:rsidRPr="00AB4835">
        <w:rPr>
          <w:b/>
          <w:szCs w:val="24"/>
        </w:rPr>
        <w:t xml:space="preserve">C. </w:t>
      </w:r>
      <w:r w:rsidRPr="00AB4835">
        <w:rPr>
          <w:szCs w:val="24"/>
        </w:rPr>
        <w:t>VIIA.</w:t>
      </w:r>
      <w:r w:rsidRPr="00AB4835">
        <w:rPr>
          <w:szCs w:val="24"/>
        </w:rPr>
        <w:tab/>
      </w:r>
      <w:r w:rsidRPr="00AB4835">
        <w:rPr>
          <w:b/>
          <w:szCs w:val="24"/>
        </w:rPr>
        <w:t xml:space="preserve">D. </w:t>
      </w:r>
      <w:r w:rsidRPr="00AB4835">
        <w:rPr>
          <w:szCs w:val="24"/>
        </w:rPr>
        <w:t>IIA.</w:t>
      </w:r>
    </w:p>
    <w:p w14:paraId="2AAD3772" w14:textId="77777777" w:rsidR="00786696" w:rsidRPr="00AB4835" w:rsidRDefault="00786696" w:rsidP="00786696">
      <w:pPr>
        <w:rPr>
          <w:szCs w:val="24"/>
        </w:rPr>
      </w:pPr>
      <w:r w:rsidRPr="00AB4835">
        <w:rPr>
          <w:b/>
          <w:bCs/>
          <w:szCs w:val="24"/>
        </w:rPr>
        <w:t>Câu 12.</w:t>
      </w:r>
      <w:r w:rsidRPr="00AB4835">
        <w:rPr>
          <w:szCs w:val="24"/>
        </w:rPr>
        <w:t xml:space="preserve"> Các tính chất vật lí chung của kim loại (dẻo, dẫn điện, dẫn nhiệt, ánh kim) gây ra chủ yếu bởi nhân tố nào sau đây?</w:t>
      </w:r>
    </w:p>
    <w:p w14:paraId="5234E47C" w14:textId="77777777" w:rsidR="00786696" w:rsidRPr="00AB4835" w:rsidRDefault="00786696" w:rsidP="00786696">
      <w:pPr>
        <w:ind w:left="283"/>
        <w:rPr>
          <w:rFonts w:eastAsiaTheme="minorHAnsi"/>
          <w:szCs w:val="24"/>
        </w:rPr>
      </w:pPr>
      <w:r w:rsidRPr="00AB4835">
        <w:rPr>
          <w:b/>
          <w:szCs w:val="24"/>
        </w:rPr>
        <w:t xml:space="preserve">A. </w:t>
      </w:r>
      <w:r w:rsidRPr="00AB4835">
        <w:rPr>
          <w:szCs w:val="24"/>
        </w:rPr>
        <w:t>Các nguyên tử kim loại đứng khít nhau.</w:t>
      </w:r>
    </w:p>
    <w:p w14:paraId="522E3B3E" w14:textId="77777777" w:rsidR="00786696" w:rsidRPr="00AB4835" w:rsidRDefault="00786696" w:rsidP="00786696">
      <w:pPr>
        <w:ind w:left="283"/>
        <w:rPr>
          <w:szCs w:val="24"/>
        </w:rPr>
      </w:pPr>
      <w:r w:rsidRPr="00AB4835">
        <w:rPr>
          <w:b/>
          <w:szCs w:val="24"/>
        </w:rPr>
        <w:t xml:space="preserve">B. </w:t>
      </w:r>
      <w:r w:rsidRPr="00AB4835">
        <w:rPr>
          <w:szCs w:val="24"/>
        </w:rPr>
        <w:t>Các ion dương kim loại ở các nút mạng tinh thể.</w:t>
      </w:r>
    </w:p>
    <w:p w14:paraId="52A39D54" w14:textId="77777777" w:rsidR="00786696" w:rsidRPr="00AB4835" w:rsidRDefault="00786696" w:rsidP="00786696">
      <w:pPr>
        <w:ind w:left="283"/>
        <w:rPr>
          <w:szCs w:val="24"/>
        </w:rPr>
      </w:pPr>
      <w:r w:rsidRPr="00AB4835">
        <w:rPr>
          <w:b/>
          <w:szCs w:val="24"/>
        </w:rPr>
        <w:t xml:space="preserve">C. </w:t>
      </w:r>
      <w:r w:rsidRPr="00AB4835">
        <w:rPr>
          <w:szCs w:val="24"/>
        </w:rPr>
        <w:t>Sự hiện diện của các electron tự do trong mạng tinh thể.</w:t>
      </w:r>
    </w:p>
    <w:p w14:paraId="69D77741" w14:textId="77777777" w:rsidR="00786696" w:rsidRPr="00AB4835" w:rsidRDefault="00786696" w:rsidP="00786696">
      <w:pPr>
        <w:ind w:left="283"/>
        <w:rPr>
          <w:szCs w:val="24"/>
        </w:rPr>
      </w:pPr>
      <w:r w:rsidRPr="00AB4835">
        <w:rPr>
          <w:b/>
          <w:szCs w:val="24"/>
        </w:rPr>
        <w:t xml:space="preserve">D. </w:t>
      </w:r>
      <w:r w:rsidRPr="00AB4835">
        <w:rPr>
          <w:szCs w:val="24"/>
        </w:rPr>
        <w:t>Liên kết cộng hóa trị giữa các nguyên tử.</w:t>
      </w:r>
    </w:p>
    <w:p w14:paraId="0A06ED5B" w14:textId="77777777" w:rsidR="00786696" w:rsidRPr="00AB4835" w:rsidRDefault="00786696" w:rsidP="00786696">
      <w:pPr>
        <w:rPr>
          <w:szCs w:val="24"/>
        </w:rPr>
      </w:pPr>
      <w:r w:rsidRPr="00AB4835">
        <w:rPr>
          <w:b/>
          <w:bCs/>
          <w:szCs w:val="24"/>
        </w:rPr>
        <w:t>Câu 13.</w:t>
      </w:r>
      <w:r w:rsidRPr="00AB4835">
        <w:rPr>
          <w:szCs w:val="24"/>
        </w:rPr>
        <w:t xml:space="preserve"> Phản ứng nào sau đây không điều chế được kim loại đồng (copper)?</w:t>
      </w:r>
    </w:p>
    <w:p w14:paraId="46CC6F62" w14:textId="77777777" w:rsidR="00786696" w:rsidRPr="00AB4835" w:rsidRDefault="00786696" w:rsidP="00786696">
      <w:pPr>
        <w:tabs>
          <w:tab w:val="left" w:pos="5383"/>
        </w:tabs>
        <w:ind w:left="283"/>
        <w:rPr>
          <w:rFonts w:eastAsiaTheme="minorHAnsi"/>
          <w:szCs w:val="24"/>
        </w:rPr>
      </w:pPr>
      <w:r w:rsidRPr="00AB4835">
        <w:rPr>
          <w:b/>
          <w:szCs w:val="24"/>
        </w:rPr>
        <w:t xml:space="preserve">A. </w:t>
      </w:r>
      <w:r w:rsidRPr="00AB4835">
        <w:rPr>
          <w:szCs w:val="24"/>
        </w:rPr>
        <w:t>Điện phân dung dịch CuSO₄ điện cực trơ.</w:t>
      </w:r>
      <w:r w:rsidRPr="00AB4835">
        <w:rPr>
          <w:szCs w:val="24"/>
        </w:rPr>
        <w:tab/>
      </w:r>
      <w:r w:rsidRPr="00AB4835">
        <w:rPr>
          <w:b/>
          <w:szCs w:val="24"/>
        </w:rPr>
        <w:t xml:space="preserve">B. </w:t>
      </w:r>
      <w:r w:rsidRPr="00AB4835">
        <w:rPr>
          <w:szCs w:val="24"/>
        </w:rPr>
        <w:t>Cho Na tác dụng với dung dịch CuSO₄.</w:t>
      </w:r>
    </w:p>
    <w:p w14:paraId="2BD9ECB4" w14:textId="77777777" w:rsidR="00786696" w:rsidRPr="00AB4835" w:rsidRDefault="00786696" w:rsidP="00786696">
      <w:pPr>
        <w:tabs>
          <w:tab w:val="left" w:pos="5383"/>
        </w:tabs>
        <w:ind w:left="283"/>
        <w:rPr>
          <w:szCs w:val="24"/>
        </w:rPr>
      </w:pPr>
      <w:r w:rsidRPr="00AB4835">
        <w:rPr>
          <w:b/>
          <w:szCs w:val="24"/>
        </w:rPr>
        <w:t xml:space="preserve">C. </w:t>
      </w:r>
      <w:r w:rsidRPr="00AB4835">
        <w:rPr>
          <w:szCs w:val="24"/>
        </w:rPr>
        <w:t>Cho Fe tác dụng với dung dịch CuSO₄.</w:t>
      </w:r>
      <w:r w:rsidRPr="00AB4835">
        <w:rPr>
          <w:szCs w:val="24"/>
        </w:rPr>
        <w:tab/>
      </w:r>
      <w:r w:rsidRPr="00AB4835">
        <w:rPr>
          <w:b/>
          <w:szCs w:val="24"/>
        </w:rPr>
        <w:t xml:space="preserve">D. </w:t>
      </w:r>
      <w:r w:rsidRPr="00AB4835">
        <w:rPr>
          <w:szCs w:val="24"/>
        </w:rPr>
        <w:t>Cho H₂ tác dụng với CuO nung nóng.</w:t>
      </w:r>
    </w:p>
    <w:p w14:paraId="625A70A8" w14:textId="77777777" w:rsidR="00786696" w:rsidRPr="00AB4835" w:rsidRDefault="00786696" w:rsidP="00786696">
      <w:pPr>
        <w:rPr>
          <w:szCs w:val="24"/>
        </w:rPr>
      </w:pPr>
      <w:r w:rsidRPr="00AB4835">
        <w:rPr>
          <w:b/>
          <w:bCs/>
          <w:szCs w:val="24"/>
        </w:rPr>
        <w:t>Câu 14.</w:t>
      </w:r>
      <w:r w:rsidRPr="00AB4835">
        <w:rPr>
          <w:szCs w:val="24"/>
        </w:rPr>
        <w:t xml:space="preserve"> Muối Mohr có công thức (NH₄)₂Fe(SO₄)₂.6H₂O. Để xác định độ tinh khiết của một loại muối Mohr (cho rằng trong muối Mohr chỉ có muối kép ngậm nước nêu trên và tạp chất trơ), một nhóm học sinh xác định độ tinh khiết (a%) của muối Mohr bằng cách tiến hành các thí nghiệm sau: Cân 3,443 gam muối Mohr, pha thành 100 mL dung dịch X. Lấy chính xác 10 mL dung dịch X, thêm 10 mL dung dịch H₂SO₄ 10%, được dung dịch Y. Chuẩn độ dung dịch Y bằng dung dịch chuẩn KMnO₄ 0,01M. Thực hiện chuẩn độ 3 lần. Kết quả như sau:</w:t>
      </w:r>
    </w:p>
    <w:tbl>
      <w:tblPr>
        <w:tblW w:w="5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36"/>
        <w:gridCol w:w="512"/>
        <w:gridCol w:w="710"/>
        <w:gridCol w:w="512"/>
      </w:tblGrid>
      <w:tr w:rsidR="00786696" w:rsidRPr="00AB4835" w14:paraId="5E8140CC" w14:textId="77777777" w:rsidTr="006F5205">
        <w:trPr>
          <w:trHeight w:val="418"/>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A0D0DF" w14:textId="77777777" w:rsidR="00786696" w:rsidRPr="00AB4835" w:rsidRDefault="00786696">
            <w:pPr>
              <w:jc w:val="center"/>
              <w:rPr>
                <w:b/>
                <w:bCs/>
                <w:szCs w:val="24"/>
              </w:rPr>
            </w:pPr>
            <w:bookmarkStart w:id="0" w:name="_GoBack"/>
            <w:r w:rsidRPr="00AB4835">
              <w:rPr>
                <w:b/>
                <w:bCs/>
                <w:szCs w:val="24"/>
              </w:rPr>
              <w:t>Lần chuẩn độ</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E79CDCF" w14:textId="77777777" w:rsidR="00786696" w:rsidRPr="00AB4835" w:rsidRDefault="00786696">
            <w:pPr>
              <w:jc w:val="center"/>
              <w:rPr>
                <w:b/>
                <w:bCs/>
                <w:szCs w:val="24"/>
              </w:rPr>
            </w:pPr>
            <w:r w:rsidRPr="00AB4835">
              <w:rPr>
                <w:b/>
                <w:bCs/>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1D94D07" w14:textId="77777777" w:rsidR="00786696" w:rsidRPr="00AB4835" w:rsidRDefault="00786696">
            <w:pPr>
              <w:jc w:val="center"/>
              <w:rPr>
                <w:b/>
                <w:bCs/>
                <w:szCs w:val="24"/>
              </w:rPr>
            </w:pPr>
            <w:r w:rsidRPr="00AB4835">
              <w:rPr>
                <w:b/>
                <w:bCs/>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86CBC50" w14:textId="77777777" w:rsidR="00786696" w:rsidRPr="00AB4835" w:rsidRDefault="00786696">
            <w:pPr>
              <w:jc w:val="center"/>
              <w:rPr>
                <w:b/>
                <w:bCs/>
                <w:szCs w:val="24"/>
              </w:rPr>
            </w:pPr>
            <w:r w:rsidRPr="00AB4835">
              <w:rPr>
                <w:b/>
                <w:bCs/>
                <w:szCs w:val="24"/>
              </w:rPr>
              <w:t>3</w:t>
            </w:r>
          </w:p>
        </w:tc>
      </w:tr>
      <w:tr w:rsidR="00786696" w:rsidRPr="00AB4835" w14:paraId="67EF3087" w14:textId="77777777" w:rsidTr="006F5205">
        <w:trPr>
          <w:trHeight w:val="441"/>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9FB5FE" w14:textId="77777777" w:rsidR="00786696" w:rsidRPr="00AB4835" w:rsidRDefault="00786696">
            <w:pPr>
              <w:jc w:val="center"/>
              <w:rPr>
                <w:szCs w:val="24"/>
              </w:rPr>
            </w:pPr>
            <w:r w:rsidRPr="00AB4835">
              <w:rPr>
                <w:szCs w:val="24"/>
              </w:rPr>
              <w:t>Thể tích dung dịch KMnO₄ (m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15899E" w14:textId="77777777" w:rsidR="00786696" w:rsidRPr="00AB4835" w:rsidRDefault="00786696">
            <w:pPr>
              <w:jc w:val="center"/>
              <w:rPr>
                <w:szCs w:val="24"/>
              </w:rPr>
            </w:pPr>
            <w:r w:rsidRPr="00AB4835">
              <w:rPr>
                <w:szCs w:val="24"/>
              </w:rPr>
              <w:t>1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4D6304" w14:textId="77777777" w:rsidR="00786696" w:rsidRPr="00AB4835" w:rsidRDefault="00786696">
            <w:pPr>
              <w:jc w:val="center"/>
              <w:rPr>
                <w:szCs w:val="24"/>
              </w:rPr>
            </w:pPr>
            <w:r w:rsidRPr="00AB4835">
              <w:rPr>
                <w:szCs w:val="24"/>
              </w:rPr>
              <w:t>16,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DC6A85" w14:textId="77777777" w:rsidR="00786696" w:rsidRPr="00AB4835" w:rsidRDefault="00786696">
            <w:pPr>
              <w:jc w:val="center"/>
              <w:rPr>
                <w:szCs w:val="24"/>
              </w:rPr>
            </w:pPr>
            <w:r w:rsidRPr="00AB4835">
              <w:rPr>
                <w:szCs w:val="24"/>
              </w:rPr>
              <w:t>16</w:t>
            </w:r>
          </w:p>
        </w:tc>
      </w:tr>
    </w:tbl>
    <w:bookmarkEnd w:id="0"/>
    <w:p w14:paraId="5E259E6E" w14:textId="77777777" w:rsidR="00786696" w:rsidRPr="00AB4835" w:rsidRDefault="00786696" w:rsidP="00786696">
      <w:pPr>
        <w:rPr>
          <w:szCs w:val="24"/>
        </w:rPr>
      </w:pPr>
      <w:r w:rsidRPr="00AB4835">
        <w:rPr>
          <w:szCs w:val="24"/>
        </w:rPr>
        <w:t xml:space="preserve">Giá trị của a là </w:t>
      </w:r>
      <w:r w:rsidRPr="00AB4835">
        <w:rPr>
          <w:i/>
          <w:iCs/>
          <w:szCs w:val="24"/>
        </w:rPr>
        <w:t>(không làm tròn các phép tính trung gian, chỉ làm tròn kết quả cuối cùng đến hàng phần trăm)</w:t>
      </w:r>
    </w:p>
    <w:p w14:paraId="643BD7AC"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90,02.</w:t>
      </w:r>
      <w:r w:rsidRPr="00AB4835">
        <w:rPr>
          <w:szCs w:val="24"/>
        </w:rPr>
        <w:tab/>
      </w:r>
      <w:r w:rsidRPr="00AB4835">
        <w:rPr>
          <w:b/>
          <w:szCs w:val="24"/>
        </w:rPr>
        <w:t xml:space="preserve">B. </w:t>
      </w:r>
      <w:r w:rsidRPr="00AB4835">
        <w:rPr>
          <w:szCs w:val="24"/>
        </w:rPr>
        <w:t>91,27.</w:t>
      </w:r>
      <w:r w:rsidRPr="00AB4835">
        <w:rPr>
          <w:szCs w:val="24"/>
        </w:rPr>
        <w:tab/>
      </w:r>
      <w:r w:rsidRPr="00AB4835">
        <w:rPr>
          <w:b/>
          <w:szCs w:val="24"/>
        </w:rPr>
        <w:t xml:space="preserve">C. </w:t>
      </w:r>
      <w:r w:rsidRPr="00AB4835">
        <w:rPr>
          <w:szCs w:val="24"/>
        </w:rPr>
        <w:t>95,59.</w:t>
      </w:r>
      <w:r w:rsidRPr="00AB4835">
        <w:rPr>
          <w:szCs w:val="24"/>
        </w:rPr>
        <w:tab/>
      </w:r>
      <w:r w:rsidRPr="00AB4835">
        <w:rPr>
          <w:b/>
          <w:szCs w:val="24"/>
        </w:rPr>
        <w:t xml:space="preserve">D. </w:t>
      </w:r>
      <w:r w:rsidRPr="00AB4835">
        <w:rPr>
          <w:szCs w:val="24"/>
        </w:rPr>
        <w:t>92,78.</w:t>
      </w:r>
    </w:p>
    <w:p w14:paraId="66CDC909" w14:textId="77777777" w:rsidR="00786696" w:rsidRPr="00AB4835" w:rsidRDefault="00786696" w:rsidP="00786696">
      <w:pPr>
        <w:rPr>
          <w:szCs w:val="24"/>
        </w:rPr>
      </w:pPr>
      <w:r w:rsidRPr="00AB4835">
        <w:rPr>
          <w:b/>
          <w:bCs/>
          <w:szCs w:val="24"/>
        </w:rPr>
        <w:t>Câu 15.</w:t>
      </w:r>
      <w:r w:rsidRPr="00AB4835">
        <w:rPr>
          <w:szCs w:val="24"/>
        </w:rPr>
        <w:t xml:space="preserve"> Cho polymer có cấu tạo như sau:</w:t>
      </w:r>
    </w:p>
    <w:p w14:paraId="7FA63927" w14:textId="6D77BCDB" w:rsidR="00786696" w:rsidRPr="00AB4835" w:rsidRDefault="00786696" w:rsidP="00786696">
      <w:pPr>
        <w:jc w:val="center"/>
        <w:rPr>
          <w:szCs w:val="24"/>
        </w:rPr>
      </w:pPr>
      <w:r w:rsidRPr="00AB4835">
        <w:rPr>
          <w:noProof/>
          <w:szCs w:val="24"/>
          <w:lang w:val="en-US"/>
        </w:rPr>
        <w:drawing>
          <wp:inline distT="0" distB="0" distL="0" distR="0" wp14:anchorId="2FA8F768" wp14:editId="2C66592C">
            <wp:extent cx="2589530" cy="373380"/>
            <wp:effectExtent l="0" t="0" r="127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89530" cy="373380"/>
                    </a:xfrm>
                    <a:prstGeom prst="rect">
                      <a:avLst/>
                    </a:prstGeom>
                    <a:noFill/>
                    <a:ln>
                      <a:noFill/>
                    </a:ln>
                  </pic:spPr>
                </pic:pic>
              </a:graphicData>
            </a:graphic>
          </wp:inline>
        </w:drawing>
      </w:r>
    </w:p>
    <w:p w14:paraId="26EB9A09" w14:textId="77777777" w:rsidR="00786696" w:rsidRPr="00AB4835" w:rsidRDefault="00786696" w:rsidP="00786696">
      <w:pPr>
        <w:rPr>
          <w:szCs w:val="24"/>
        </w:rPr>
      </w:pPr>
      <w:r w:rsidRPr="00AB4835">
        <w:rPr>
          <w:szCs w:val="24"/>
        </w:rPr>
        <w:t>Polymer trên được dùng để sản xuất loại vật liệu polymer nào sau đây?</w:t>
      </w:r>
    </w:p>
    <w:p w14:paraId="37811154"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Tơ.</w:t>
      </w:r>
      <w:r w:rsidRPr="00AB4835">
        <w:rPr>
          <w:szCs w:val="24"/>
        </w:rPr>
        <w:tab/>
      </w:r>
      <w:r w:rsidRPr="00AB4835">
        <w:rPr>
          <w:b/>
          <w:szCs w:val="24"/>
        </w:rPr>
        <w:t xml:space="preserve">B. </w:t>
      </w:r>
      <w:r w:rsidRPr="00AB4835">
        <w:rPr>
          <w:szCs w:val="24"/>
        </w:rPr>
        <w:t>Keo dán.</w:t>
      </w:r>
      <w:r w:rsidRPr="00AB4835">
        <w:rPr>
          <w:szCs w:val="24"/>
        </w:rPr>
        <w:tab/>
      </w:r>
      <w:r w:rsidRPr="00AB4835">
        <w:rPr>
          <w:b/>
          <w:szCs w:val="24"/>
        </w:rPr>
        <w:t xml:space="preserve">C. </w:t>
      </w:r>
      <w:r w:rsidRPr="00AB4835">
        <w:rPr>
          <w:szCs w:val="24"/>
        </w:rPr>
        <w:t>Chất dẻo.</w:t>
      </w:r>
      <w:r w:rsidRPr="00AB4835">
        <w:rPr>
          <w:szCs w:val="24"/>
        </w:rPr>
        <w:tab/>
      </w:r>
      <w:r w:rsidRPr="00AB4835">
        <w:rPr>
          <w:b/>
          <w:szCs w:val="24"/>
        </w:rPr>
        <w:t xml:space="preserve">D. </w:t>
      </w:r>
      <w:r w:rsidRPr="00AB4835">
        <w:rPr>
          <w:szCs w:val="24"/>
        </w:rPr>
        <w:t>Cao su.</w:t>
      </w:r>
    </w:p>
    <w:p w14:paraId="6D8296FC" w14:textId="77777777" w:rsidR="00786696" w:rsidRPr="00AB4835" w:rsidRDefault="00786696" w:rsidP="00786696">
      <w:pPr>
        <w:rPr>
          <w:szCs w:val="24"/>
        </w:rPr>
      </w:pPr>
      <w:r w:rsidRPr="00AB4835">
        <w:rPr>
          <w:b/>
          <w:bCs/>
          <w:szCs w:val="24"/>
        </w:rPr>
        <w:t>Câu 16.</w:t>
      </w:r>
      <w:r w:rsidRPr="00AB4835">
        <w:rPr>
          <w:szCs w:val="24"/>
        </w:rPr>
        <w:t xml:space="preserve"> Xét phức chất [CoCl₂(NH₃)₄]⁺</w:t>
      </w:r>
    </w:p>
    <w:p w14:paraId="45E728B9" w14:textId="77777777" w:rsidR="00786696" w:rsidRPr="00AB4835" w:rsidRDefault="00786696" w:rsidP="00786696">
      <w:pPr>
        <w:rPr>
          <w:szCs w:val="24"/>
        </w:rPr>
      </w:pPr>
      <w:r w:rsidRPr="00AB4835">
        <w:rPr>
          <w:szCs w:val="24"/>
        </w:rPr>
        <w:t>(1) Nguyên tử trung tâm trong phức chất là Co²⁺.</w:t>
      </w:r>
    </w:p>
    <w:p w14:paraId="50121FB1" w14:textId="77777777" w:rsidR="00786696" w:rsidRPr="00AB4835" w:rsidRDefault="00786696" w:rsidP="00786696">
      <w:pPr>
        <w:rPr>
          <w:szCs w:val="24"/>
        </w:rPr>
      </w:pPr>
      <w:r w:rsidRPr="00AB4835">
        <w:rPr>
          <w:szCs w:val="24"/>
        </w:rPr>
        <w:t>(2) Các phối tử có trong phức chất là Cl⁻ và NH₃.</w:t>
      </w:r>
    </w:p>
    <w:p w14:paraId="6256A503" w14:textId="77777777" w:rsidR="00786696" w:rsidRPr="00AB4835" w:rsidRDefault="00786696" w:rsidP="00786696">
      <w:pPr>
        <w:rPr>
          <w:szCs w:val="24"/>
        </w:rPr>
      </w:pPr>
      <w:r w:rsidRPr="00AB4835">
        <w:rPr>
          <w:szCs w:val="24"/>
        </w:rPr>
        <w:t>(3) Số lượng phối tử trong phức chất là 6.</w:t>
      </w:r>
    </w:p>
    <w:p w14:paraId="31054A85" w14:textId="77777777" w:rsidR="00786696" w:rsidRPr="00AB4835" w:rsidRDefault="00786696" w:rsidP="00786696">
      <w:pPr>
        <w:rPr>
          <w:szCs w:val="24"/>
        </w:rPr>
      </w:pPr>
      <w:r w:rsidRPr="00AB4835">
        <w:rPr>
          <w:szCs w:val="24"/>
        </w:rPr>
        <w:t>(4) Điện tích của phức chất là +3.</w:t>
      </w:r>
    </w:p>
    <w:p w14:paraId="33088F68" w14:textId="77777777" w:rsidR="00786696" w:rsidRPr="00AB4835" w:rsidRDefault="00786696" w:rsidP="00786696">
      <w:pPr>
        <w:rPr>
          <w:szCs w:val="24"/>
        </w:rPr>
      </w:pPr>
      <w:r w:rsidRPr="00AB4835">
        <w:rPr>
          <w:szCs w:val="24"/>
        </w:rPr>
        <w:t>Số phát biểu đúng là</w:t>
      </w:r>
    </w:p>
    <w:p w14:paraId="6A72605F"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1.</w:t>
      </w:r>
      <w:r w:rsidRPr="00AB4835">
        <w:rPr>
          <w:szCs w:val="24"/>
        </w:rPr>
        <w:tab/>
      </w:r>
      <w:r w:rsidRPr="00AB4835">
        <w:rPr>
          <w:b/>
          <w:szCs w:val="24"/>
        </w:rPr>
        <w:t xml:space="preserve">B. </w:t>
      </w:r>
      <w:r w:rsidRPr="00AB4835">
        <w:rPr>
          <w:szCs w:val="24"/>
        </w:rPr>
        <w:t>3.</w:t>
      </w:r>
      <w:r w:rsidRPr="00AB4835">
        <w:rPr>
          <w:szCs w:val="24"/>
        </w:rPr>
        <w:tab/>
      </w:r>
      <w:r w:rsidRPr="00AB4835">
        <w:rPr>
          <w:b/>
          <w:szCs w:val="24"/>
        </w:rPr>
        <w:t xml:space="preserve">C. </w:t>
      </w:r>
      <w:r w:rsidRPr="00AB4835">
        <w:rPr>
          <w:szCs w:val="24"/>
        </w:rPr>
        <w:t>4.</w:t>
      </w:r>
      <w:r w:rsidRPr="00AB4835">
        <w:rPr>
          <w:szCs w:val="24"/>
        </w:rPr>
        <w:tab/>
      </w:r>
      <w:r w:rsidRPr="00AB4835">
        <w:rPr>
          <w:b/>
          <w:szCs w:val="24"/>
        </w:rPr>
        <w:t xml:space="preserve">D. </w:t>
      </w:r>
      <w:r w:rsidRPr="00AB4835">
        <w:rPr>
          <w:szCs w:val="24"/>
        </w:rPr>
        <w:t>2.</w:t>
      </w:r>
    </w:p>
    <w:p w14:paraId="40E80350" w14:textId="77777777" w:rsidR="00786696" w:rsidRPr="00AB4835" w:rsidRDefault="00786696" w:rsidP="00786696">
      <w:pPr>
        <w:rPr>
          <w:szCs w:val="24"/>
        </w:rPr>
      </w:pPr>
      <w:r w:rsidRPr="00AB4835">
        <w:rPr>
          <w:b/>
          <w:bCs/>
          <w:szCs w:val="24"/>
        </w:rPr>
        <w:t>Câu 17.</w:t>
      </w:r>
      <w:r w:rsidRPr="00AB4835">
        <w:rPr>
          <w:szCs w:val="24"/>
        </w:rPr>
        <w:t xml:space="preserve"> Tiến hành các thí nghiệm sau:</w:t>
      </w:r>
    </w:p>
    <w:p w14:paraId="1FD3F5FF" w14:textId="77777777" w:rsidR="00786696" w:rsidRPr="00AB4835" w:rsidRDefault="00786696" w:rsidP="00786696">
      <w:pPr>
        <w:rPr>
          <w:szCs w:val="24"/>
        </w:rPr>
      </w:pPr>
      <w:r w:rsidRPr="00AB4835">
        <w:rPr>
          <w:szCs w:val="24"/>
        </w:rPr>
        <w:t>(1) Cho Mg vào lượng dư dung dịch FeCl₃.</w:t>
      </w:r>
    </w:p>
    <w:p w14:paraId="2190FAA0" w14:textId="77777777" w:rsidR="00786696" w:rsidRPr="00AB4835" w:rsidRDefault="00786696" w:rsidP="00786696">
      <w:pPr>
        <w:rPr>
          <w:szCs w:val="24"/>
        </w:rPr>
      </w:pPr>
      <w:r w:rsidRPr="00AB4835">
        <w:rPr>
          <w:szCs w:val="24"/>
        </w:rPr>
        <w:t>(2) Cho Ba vào lượng dư dung dịch CuSO₄.</w:t>
      </w:r>
    </w:p>
    <w:p w14:paraId="51EB8E70" w14:textId="77777777" w:rsidR="00786696" w:rsidRPr="00AB4835" w:rsidRDefault="00786696" w:rsidP="00786696">
      <w:pPr>
        <w:rPr>
          <w:szCs w:val="24"/>
        </w:rPr>
      </w:pPr>
      <w:r w:rsidRPr="00AB4835">
        <w:rPr>
          <w:szCs w:val="24"/>
        </w:rPr>
        <w:t>(3) Cho Zn vào dung dịch CuSO₄.</w:t>
      </w:r>
    </w:p>
    <w:p w14:paraId="54C42F02" w14:textId="77777777" w:rsidR="00786696" w:rsidRPr="00AB4835" w:rsidRDefault="00786696" w:rsidP="00786696">
      <w:pPr>
        <w:rPr>
          <w:szCs w:val="24"/>
        </w:rPr>
      </w:pPr>
      <w:r w:rsidRPr="00AB4835">
        <w:rPr>
          <w:szCs w:val="24"/>
        </w:rPr>
        <w:t>(4) Cho dung dịch Fe(NO₃)₂ vào dung dịch AgNO₃.</w:t>
      </w:r>
    </w:p>
    <w:p w14:paraId="054C5525" w14:textId="77777777" w:rsidR="00786696" w:rsidRPr="00AB4835" w:rsidRDefault="00786696" w:rsidP="00786696">
      <w:pPr>
        <w:rPr>
          <w:szCs w:val="24"/>
        </w:rPr>
      </w:pPr>
      <w:r w:rsidRPr="00AB4835">
        <w:rPr>
          <w:szCs w:val="24"/>
        </w:rPr>
        <w:t>Có bao nhiêu thí nghiệm tạo thành kim loại?</w:t>
      </w:r>
    </w:p>
    <w:p w14:paraId="5C6B11C1"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t xml:space="preserve">A. </w:t>
      </w:r>
      <w:r w:rsidRPr="00AB4835">
        <w:rPr>
          <w:szCs w:val="24"/>
        </w:rPr>
        <w:t>4.</w:t>
      </w:r>
      <w:r w:rsidRPr="00AB4835">
        <w:rPr>
          <w:szCs w:val="24"/>
        </w:rPr>
        <w:tab/>
      </w:r>
      <w:r w:rsidRPr="00AB4835">
        <w:rPr>
          <w:b/>
          <w:szCs w:val="24"/>
        </w:rPr>
        <w:t xml:space="preserve">B. </w:t>
      </w:r>
      <w:r w:rsidRPr="00AB4835">
        <w:rPr>
          <w:szCs w:val="24"/>
        </w:rPr>
        <w:t>3.</w:t>
      </w:r>
      <w:r w:rsidRPr="00AB4835">
        <w:rPr>
          <w:szCs w:val="24"/>
        </w:rPr>
        <w:tab/>
      </w:r>
      <w:r w:rsidRPr="00AB4835">
        <w:rPr>
          <w:b/>
          <w:szCs w:val="24"/>
        </w:rPr>
        <w:t xml:space="preserve">C. </w:t>
      </w:r>
      <w:r w:rsidRPr="00AB4835">
        <w:rPr>
          <w:szCs w:val="24"/>
        </w:rPr>
        <w:t>1.</w:t>
      </w:r>
      <w:r w:rsidRPr="00AB4835">
        <w:rPr>
          <w:szCs w:val="24"/>
        </w:rPr>
        <w:tab/>
      </w:r>
      <w:r w:rsidRPr="00AB4835">
        <w:rPr>
          <w:b/>
          <w:szCs w:val="24"/>
        </w:rPr>
        <w:t xml:space="preserve">D. </w:t>
      </w:r>
      <w:r w:rsidRPr="00AB4835">
        <w:rPr>
          <w:szCs w:val="24"/>
        </w:rPr>
        <w:t>2.</w:t>
      </w:r>
    </w:p>
    <w:p w14:paraId="1295047D" w14:textId="77777777" w:rsidR="00786696" w:rsidRPr="00AB4835" w:rsidRDefault="00786696" w:rsidP="00786696">
      <w:pPr>
        <w:rPr>
          <w:szCs w:val="24"/>
        </w:rPr>
      </w:pPr>
      <w:r w:rsidRPr="00AB4835">
        <w:rPr>
          <w:b/>
          <w:bCs/>
          <w:szCs w:val="24"/>
        </w:rPr>
        <w:t>Câu 18.</w:t>
      </w:r>
      <w:r w:rsidRPr="00AB4835">
        <w:rPr>
          <w:szCs w:val="24"/>
        </w:rPr>
        <w:t xml:space="preserve"> Trong phòng thí nghiệm, dung dịch chất nào sau đây phù hợp để kiểm tra sự có mặt của ion NH₄⁺(aq)?</w:t>
      </w:r>
    </w:p>
    <w:p w14:paraId="79D9EE0C" w14:textId="77777777" w:rsidR="00786696" w:rsidRPr="00AB4835" w:rsidRDefault="00786696" w:rsidP="00786696">
      <w:pPr>
        <w:tabs>
          <w:tab w:val="left" w:pos="2833"/>
          <w:tab w:val="left" w:pos="5383"/>
          <w:tab w:val="left" w:pos="7933"/>
        </w:tabs>
        <w:ind w:left="283"/>
        <w:rPr>
          <w:rFonts w:eastAsiaTheme="minorHAnsi"/>
          <w:szCs w:val="24"/>
        </w:rPr>
      </w:pPr>
      <w:r w:rsidRPr="00AB4835">
        <w:rPr>
          <w:b/>
          <w:szCs w:val="24"/>
        </w:rPr>
        <w:lastRenderedPageBreak/>
        <w:t xml:space="preserve">A. </w:t>
      </w:r>
      <w:r w:rsidRPr="00AB4835">
        <w:rPr>
          <w:szCs w:val="24"/>
        </w:rPr>
        <w:t>NaCl.</w:t>
      </w:r>
      <w:r w:rsidRPr="00AB4835">
        <w:rPr>
          <w:szCs w:val="24"/>
        </w:rPr>
        <w:tab/>
      </w:r>
      <w:r w:rsidRPr="00AB4835">
        <w:rPr>
          <w:b/>
          <w:szCs w:val="24"/>
        </w:rPr>
        <w:t xml:space="preserve">B. </w:t>
      </w:r>
      <w:r w:rsidRPr="00AB4835">
        <w:rPr>
          <w:szCs w:val="24"/>
        </w:rPr>
        <w:t>HCl.</w:t>
      </w:r>
      <w:r w:rsidRPr="00AB4835">
        <w:rPr>
          <w:szCs w:val="24"/>
        </w:rPr>
        <w:tab/>
      </w:r>
      <w:r w:rsidRPr="00AB4835">
        <w:rPr>
          <w:b/>
          <w:szCs w:val="24"/>
        </w:rPr>
        <w:t xml:space="preserve">C. </w:t>
      </w:r>
      <w:r w:rsidRPr="00AB4835">
        <w:rPr>
          <w:szCs w:val="24"/>
        </w:rPr>
        <w:t>NaOH.</w:t>
      </w:r>
      <w:r w:rsidRPr="00AB4835">
        <w:rPr>
          <w:szCs w:val="24"/>
        </w:rPr>
        <w:tab/>
      </w:r>
      <w:r w:rsidRPr="00AB4835">
        <w:rPr>
          <w:b/>
          <w:szCs w:val="24"/>
        </w:rPr>
        <w:t xml:space="preserve">D. </w:t>
      </w:r>
      <w:r w:rsidRPr="00AB4835">
        <w:rPr>
          <w:szCs w:val="24"/>
        </w:rPr>
        <w:t>Na₂SO₄.</w:t>
      </w:r>
    </w:p>
    <w:p w14:paraId="388E3CDE" w14:textId="77777777" w:rsidR="00786696" w:rsidRPr="00AB4835" w:rsidRDefault="00786696" w:rsidP="00786696">
      <w:pPr>
        <w:rPr>
          <w:szCs w:val="24"/>
        </w:rPr>
      </w:pPr>
    </w:p>
    <w:p w14:paraId="43C1E9E3" w14:textId="77777777" w:rsidR="00786696" w:rsidRPr="00AB4835" w:rsidRDefault="00786696" w:rsidP="00786696">
      <w:pPr>
        <w:rPr>
          <w:szCs w:val="24"/>
        </w:rPr>
      </w:pPr>
      <w:r w:rsidRPr="00AB4835">
        <w:rPr>
          <w:b/>
          <w:bCs/>
          <w:szCs w:val="24"/>
        </w:rPr>
        <w:t>PHẦN II. Câu trắc nghiệm đúng sai.</w:t>
      </w:r>
      <w:r w:rsidRPr="00AB4835">
        <w:rPr>
          <w:szCs w:val="24"/>
        </w:rPr>
        <w:t xml:space="preserve"> Thí sinh trả lời từ câu 1 đến câu 4. Trong mỗi ý </w:t>
      </w:r>
      <w:r w:rsidRPr="00AB4835">
        <w:rPr>
          <w:b/>
          <w:bCs/>
          <w:szCs w:val="24"/>
        </w:rPr>
        <w:t>a), b), c), d)</w:t>
      </w:r>
      <w:r w:rsidRPr="00AB4835">
        <w:rPr>
          <w:szCs w:val="24"/>
        </w:rPr>
        <w:t xml:space="preserve"> ở mỗi câu, thí sinh chọn đúng hoặc sai.</w:t>
      </w:r>
    </w:p>
    <w:p w14:paraId="0136901F" w14:textId="77777777" w:rsidR="00786696" w:rsidRPr="00AB4835" w:rsidRDefault="00786696" w:rsidP="00786696">
      <w:pPr>
        <w:rPr>
          <w:szCs w:val="24"/>
        </w:rPr>
      </w:pPr>
      <w:r w:rsidRPr="00AB4835">
        <w:rPr>
          <w:b/>
          <w:bCs/>
          <w:szCs w:val="24"/>
        </w:rPr>
        <w:t>Câu 1.</w:t>
      </w:r>
      <w:r w:rsidRPr="00AB4835">
        <w:rPr>
          <w:szCs w:val="24"/>
        </w:rPr>
        <w:t xml:space="preserve"> Sodium hydrogencarbonate hay còn gọi là baking soda được sử dụng để trị chứng dư acid ở dạ dày và làm tăng độ xốp của bánh.</w:t>
      </w:r>
    </w:p>
    <w:p w14:paraId="2543A2E5" w14:textId="77777777" w:rsidR="00786696" w:rsidRPr="00AB4835" w:rsidRDefault="00786696" w:rsidP="00786696">
      <w:pPr>
        <w:ind w:left="283"/>
        <w:rPr>
          <w:rFonts w:eastAsiaTheme="minorHAnsi"/>
          <w:szCs w:val="24"/>
        </w:rPr>
      </w:pPr>
      <w:r w:rsidRPr="00AB4835">
        <w:rPr>
          <w:b/>
          <w:szCs w:val="24"/>
        </w:rPr>
        <w:t xml:space="preserve">a) </w:t>
      </w:r>
      <w:r w:rsidRPr="00AB4835">
        <w:rPr>
          <w:szCs w:val="24"/>
        </w:rPr>
        <w:t>Khi làm bánh người ta thường cho bột nở (baking soda) vì khi nung nóng bột NaHCO₃ sẽ bị nhiệt phân tạo ra khí CO₂ thoát ra từ trong bánh, giúp bánh phồng lên và tơi xốp hơn khi không có bột nở.</w:t>
      </w:r>
    </w:p>
    <w:p w14:paraId="2ECCF66C" w14:textId="77777777" w:rsidR="00786696" w:rsidRPr="00AB4835" w:rsidRDefault="00786696" w:rsidP="00786696">
      <w:pPr>
        <w:ind w:left="283"/>
        <w:rPr>
          <w:szCs w:val="24"/>
        </w:rPr>
      </w:pPr>
      <w:r w:rsidRPr="00AB4835">
        <w:rPr>
          <w:b/>
          <w:szCs w:val="24"/>
        </w:rPr>
        <w:t xml:space="preserve">b) </w:t>
      </w:r>
      <w:r w:rsidRPr="00AB4835">
        <w:rPr>
          <w:szCs w:val="24"/>
        </w:rPr>
        <w:t>Công thức hóa học của sodium hydrogencarbonate là NaHCO₃.</w:t>
      </w:r>
    </w:p>
    <w:p w14:paraId="08165A4D" w14:textId="77777777" w:rsidR="00786696" w:rsidRPr="00AB4835" w:rsidRDefault="00786696" w:rsidP="00786696">
      <w:pPr>
        <w:ind w:left="283"/>
        <w:rPr>
          <w:szCs w:val="24"/>
        </w:rPr>
      </w:pPr>
      <w:r w:rsidRPr="00AB4835">
        <w:rPr>
          <w:b/>
          <w:szCs w:val="24"/>
        </w:rPr>
        <w:t xml:space="preserve">c) </w:t>
      </w:r>
      <w:r w:rsidRPr="00AB4835">
        <w:rPr>
          <w:szCs w:val="24"/>
        </w:rPr>
        <w:t>Sodium hydrogencarbonate được dùng để trung hòa hydrochloric acid để làm giảm độ pH trong dịch vị dạ dày.</w:t>
      </w:r>
    </w:p>
    <w:p w14:paraId="5C92FB9F" w14:textId="77777777" w:rsidR="00786696" w:rsidRPr="00AB4835" w:rsidRDefault="00786696" w:rsidP="00786696">
      <w:pPr>
        <w:ind w:left="283"/>
        <w:rPr>
          <w:szCs w:val="24"/>
        </w:rPr>
      </w:pPr>
      <w:r w:rsidRPr="00AB4835">
        <w:rPr>
          <w:b/>
          <w:szCs w:val="24"/>
        </w:rPr>
        <w:t xml:space="preserve">d) </w:t>
      </w:r>
      <w:r w:rsidRPr="00AB4835">
        <w:rPr>
          <w:szCs w:val="24"/>
        </w:rPr>
        <w:t>Giả sử có V lít dung dịch HCl 0,02 M (nồng độ acid trong dạ dày) được trung hòa hoàn toàn sau khi uống 0,336 gam NaHCO₃ thì giá trị của V là 0,2.</w:t>
      </w:r>
    </w:p>
    <w:p w14:paraId="0DCBFB70" w14:textId="77777777" w:rsidR="00786696" w:rsidRPr="00AB4835" w:rsidRDefault="00786696" w:rsidP="00786696">
      <w:pPr>
        <w:rPr>
          <w:szCs w:val="24"/>
        </w:rPr>
      </w:pPr>
      <w:r w:rsidRPr="00AB4835">
        <w:rPr>
          <w:b/>
          <w:bCs/>
          <w:szCs w:val="24"/>
        </w:rPr>
        <w:t>Câu 2.</w:t>
      </w:r>
      <w:r w:rsidRPr="00AB4835">
        <w:rPr>
          <w:szCs w:val="24"/>
        </w:rPr>
        <w:t xml:space="preserve"> Acquy chì được sử dụng phổ biến trong đời sống, đặc biệt ở các phương tiện giao thông và hệ thống điện cơ bản. Acquy chì gồm một điện cực Pb và một điện cực Pb có phủ PbO₂ nhúng trong dung dịch H₂SO₄ nồng độ khoảng 40%. Phản ứng xảy ra trong acquy chì khi phóng điện và khi nạp điện như sau:</w:t>
      </w:r>
    </w:p>
    <w:p w14:paraId="6579AC6F" w14:textId="77777777" w:rsidR="00786696" w:rsidRPr="00AB4835" w:rsidRDefault="00786696" w:rsidP="00786696">
      <w:pPr>
        <w:rPr>
          <w:szCs w:val="24"/>
        </w:rPr>
      </w:pPr>
      <w:r w:rsidRPr="00AB4835">
        <w:rPr>
          <w:szCs w:val="24"/>
        </w:rPr>
        <w:t xml:space="preserve">Pb(s) + PbO₂(s) + 2H⁺(aq) + 2HSO₄⁻(aq) </w:t>
      </w:r>
      <w:r w:rsidRPr="00AB4835">
        <w:rPr>
          <w:rFonts w:ascii="Cambria Math" w:hAnsi="Cambria Math" w:cs="Cambria Math"/>
          <w:szCs w:val="24"/>
        </w:rPr>
        <w:t>⇌</w:t>
      </w:r>
      <w:r w:rsidRPr="00AB4835">
        <w:rPr>
          <w:szCs w:val="24"/>
        </w:rPr>
        <w:t xml:space="preserve"> 2PbSO₄(s) + 2H₂O (*)</w:t>
      </w:r>
    </w:p>
    <w:p w14:paraId="07D919BC" w14:textId="77777777" w:rsidR="00786696" w:rsidRPr="00AB4835" w:rsidRDefault="00786696" w:rsidP="00786696">
      <w:pPr>
        <w:rPr>
          <w:szCs w:val="24"/>
        </w:rPr>
      </w:pPr>
      <w:r w:rsidRPr="00AB4835">
        <w:rPr>
          <w:szCs w:val="24"/>
        </w:rPr>
        <w:t>Trong đó quá trình thuận là quá trình phóng điện (1), quá trình nghịch là quá trình nạp điện (2).</w:t>
      </w:r>
    </w:p>
    <w:p w14:paraId="2EBCFAFE" w14:textId="77777777" w:rsidR="00786696" w:rsidRPr="00AB4835" w:rsidRDefault="00786696" w:rsidP="00786696">
      <w:pPr>
        <w:rPr>
          <w:szCs w:val="24"/>
        </w:rPr>
      </w:pPr>
      <w:r w:rsidRPr="00AB4835">
        <w:rPr>
          <w:szCs w:val="24"/>
        </w:rPr>
        <w:t xml:space="preserve">Biết điện lượng được tính theo công thức: q = I.t = n.F. Trong đó t là thời gian (s), I là cường độ dòng điện (A), n là số mol electron trao đổi ở mỗi điện cực, F = 96485 C/mol. </w:t>
      </w:r>
      <w:r w:rsidRPr="00AB4835">
        <w:rPr>
          <w:i/>
          <w:iCs/>
          <w:szCs w:val="24"/>
        </w:rPr>
        <w:t>(Kết quả chỉ được làm tròn ở bước tính cuối cùng và làm tròn đến hàng phần trăm).</w:t>
      </w:r>
    </w:p>
    <w:p w14:paraId="22F5B6DF" w14:textId="77777777" w:rsidR="00786696" w:rsidRPr="00AB4835" w:rsidRDefault="00786696" w:rsidP="00786696">
      <w:pPr>
        <w:ind w:left="283"/>
        <w:rPr>
          <w:rFonts w:eastAsiaTheme="minorHAnsi"/>
          <w:szCs w:val="24"/>
        </w:rPr>
      </w:pPr>
      <w:r w:rsidRPr="00AB4835">
        <w:rPr>
          <w:b/>
          <w:szCs w:val="24"/>
        </w:rPr>
        <w:t xml:space="preserve">a) </w:t>
      </w:r>
      <w:r w:rsidRPr="00AB4835">
        <w:rPr>
          <w:szCs w:val="24"/>
        </w:rPr>
        <w:t>Khi acquy đang cung cấp điện cho xe máy, nồng độ dung dịch sulfuric acid sẽ tăng dần do nước bị tiêu thụ.</w:t>
      </w:r>
    </w:p>
    <w:p w14:paraId="47753F42" w14:textId="77777777" w:rsidR="00786696" w:rsidRPr="00AB4835" w:rsidRDefault="00786696" w:rsidP="00786696">
      <w:pPr>
        <w:ind w:left="283"/>
        <w:rPr>
          <w:szCs w:val="24"/>
        </w:rPr>
      </w:pPr>
      <w:r w:rsidRPr="00AB4835">
        <w:rPr>
          <w:b/>
          <w:szCs w:val="24"/>
        </w:rPr>
        <w:t xml:space="preserve">b) </w:t>
      </w:r>
      <w:r w:rsidRPr="00AB4835">
        <w:rPr>
          <w:szCs w:val="24"/>
        </w:rPr>
        <w:t>Khi acquy phóng điện, ở anode xảy ra quá trình oxi hóa Pb.</w:t>
      </w:r>
    </w:p>
    <w:p w14:paraId="7808B44B" w14:textId="77777777" w:rsidR="00786696" w:rsidRPr="00AB4835" w:rsidRDefault="00786696" w:rsidP="00786696">
      <w:pPr>
        <w:ind w:left="283"/>
        <w:rPr>
          <w:szCs w:val="24"/>
        </w:rPr>
      </w:pPr>
      <w:r w:rsidRPr="00AB4835">
        <w:rPr>
          <w:b/>
          <w:szCs w:val="24"/>
        </w:rPr>
        <w:t xml:space="preserve">c) </w:t>
      </w:r>
      <w:r w:rsidRPr="00AB4835">
        <w:rPr>
          <w:szCs w:val="24"/>
        </w:rPr>
        <w:t>Trong quá trình phóng điện, khối lượng của anode giảm còn khối lượng của cathode tăng.</w:t>
      </w:r>
    </w:p>
    <w:p w14:paraId="00F9A1FA" w14:textId="77777777" w:rsidR="00786696" w:rsidRPr="00AB4835" w:rsidRDefault="00786696" w:rsidP="00786696">
      <w:pPr>
        <w:ind w:left="283"/>
        <w:rPr>
          <w:szCs w:val="24"/>
        </w:rPr>
      </w:pPr>
      <w:r w:rsidRPr="00AB4835">
        <w:rPr>
          <w:b/>
          <w:szCs w:val="24"/>
        </w:rPr>
        <w:t xml:space="preserve">d) </w:t>
      </w:r>
      <w:r w:rsidRPr="00AB4835">
        <w:rPr>
          <w:szCs w:val="24"/>
        </w:rPr>
        <w:t>Khi nạp điện cho acquy chì bằng dòng điện một chiều có cường độ 2,0 A trong 1 giờ với hiệu suất 100%, khối lượng Pb được tái tạo ở cực âm là 7,72 gam.</w:t>
      </w:r>
    </w:p>
    <w:p w14:paraId="03C7A9B3" w14:textId="77777777" w:rsidR="00786696" w:rsidRPr="00AB4835" w:rsidRDefault="00786696" w:rsidP="00786696">
      <w:pPr>
        <w:rPr>
          <w:szCs w:val="24"/>
        </w:rPr>
      </w:pPr>
      <w:r w:rsidRPr="00AB4835">
        <w:rPr>
          <w:b/>
          <w:bCs/>
          <w:szCs w:val="24"/>
        </w:rPr>
        <w:t>Câu 3.</w:t>
      </w:r>
      <w:r w:rsidRPr="00AB4835">
        <w:rPr>
          <w:szCs w:val="24"/>
        </w:rPr>
        <w:t xml:space="preserve"> Isoamyl acetate có mùi thơm đặc trưng của chuối chín nên còn được gọi là dầu chuối. Khi đun nóng hỗn hợp gồm 9,00 gam acetic acid và 10,56 gam isoamyl alcohol với xúc tác là H₂SO₄ đặc, thu được 9,75 gam dầu chuối </w:t>
      </w:r>
      <w:r w:rsidRPr="00AB4835">
        <w:rPr>
          <w:i/>
          <w:iCs/>
          <w:szCs w:val="24"/>
        </w:rPr>
        <w:t>(xem như chỉ chứa isoamyl acetate).</w:t>
      </w:r>
      <w:r w:rsidRPr="00AB4835">
        <w:rPr>
          <w:szCs w:val="24"/>
        </w:rPr>
        <w:t xml:space="preserve"> Hiệu suất của phản ứng điều chế dầu chuối trên là h%.</w:t>
      </w:r>
    </w:p>
    <w:p w14:paraId="1DC5DC25" w14:textId="77777777" w:rsidR="00786696" w:rsidRPr="00AB4835" w:rsidRDefault="00786696" w:rsidP="00786696">
      <w:pPr>
        <w:ind w:left="283"/>
        <w:rPr>
          <w:rFonts w:eastAsiaTheme="minorHAnsi"/>
          <w:szCs w:val="24"/>
        </w:rPr>
      </w:pPr>
      <w:r w:rsidRPr="00AB4835">
        <w:rPr>
          <w:b/>
          <w:szCs w:val="24"/>
        </w:rPr>
        <w:t xml:space="preserve">a) </w:t>
      </w:r>
      <w:r w:rsidRPr="00AB4835">
        <w:rPr>
          <w:szCs w:val="24"/>
        </w:rPr>
        <w:t>Phản ứng điều chế isoamyl acetate ở trên có đặc điểm là phản ứng một chiều.</w:t>
      </w:r>
    </w:p>
    <w:p w14:paraId="4A9B4B8B" w14:textId="77777777" w:rsidR="00786696" w:rsidRPr="00AB4835" w:rsidRDefault="00786696" w:rsidP="00786696">
      <w:pPr>
        <w:ind w:left="283"/>
        <w:rPr>
          <w:szCs w:val="24"/>
        </w:rPr>
      </w:pPr>
      <w:r w:rsidRPr="00AB4835">
        <w:rPr>
          <w:b/>
          <w:szCs w:val="24"/>
        </w:rPr>
        <w:t xml:space="preserve">b) </w:t>
      </w:r>
      <w:r w:rsidRPr="00AB4835">
        <w:rPr>
          <w:szCs w:val="24"/>
        </w:rPr>
        <w:t>Phản ứng điều chế isoamyl acetate ở trên còn có tên gọi là phản ứng xà phòng hoá.</w:t>
      </w:r>
    </w:p>
    <w:p w14:paraId="42ADF4B7" w14:textId="77777777" w:rsidR="00786696" w:rsidRPr="00AB4835" w:rsidRDefault="00786696" w:rsidP="00786696">
      <w:pPr>
        <w:ind w:left="283"/>
        <w:rPr>
          <w:szCs w:val="24"/>
        </w:rPr>
      </w:pPr>
      <w:r w:rsidRPr="00AB4835">
        <w:rPr>
          <w:b/>
          <w:szCs w:val="24"/>
        </w:rPr>
        <w:t xml:space="preserve">c) </w:t>
      </w:r>
      <w:r w:rsidRPr="00AB4835">
        <w:rPr>
          <w:szCs w:val="24"/>
        </w:rPr>
        <w:t xml:space="preserve">Giá trị của h là 62,5. </w:t>
      </w:r>
      <w:r w:rsidRPr="00AB4835">
        <w:rPr>
          <w:i/>
          <w:iCs/>
          <w:szCs w:val="24"/>
        </w:rPr>
        <w:t>(Làm tròn kết quả đến hàng phần mười).</w:t>
      </w:r>
    </w:p>
    <w:p w14:paraId="2691F124" w14:textId="77777777" w:rsidR="00786696" w:rsidRPr="00AB4835" w:rsidRDefault="00786696" w:rsidP="00786696">
      <w:pPr>
        <w:ind w:left="283"/>
        <w:rPr>
          <w:szCs w:val="24"/>
        </w:rPr>
      </w:pPr>
      <w:r w:rsidRPr="00AB4835">
        <w:rPr>
          <w:b/>
          <w:szCs w:val="24"/>
        </w:rPr>
        <w:t xml:space="preserve">d) </w:t>
      </w:r>
      <w:r w:rsidRPr="00AB4835">
        <w:rPr>
          <w:szCs w:val="24"/>
        </w:rPr>
        <w:t>Isoamyl alcohol có công thức cấu tạo thu gọn là (CH₃)₂CHCH₂CH₂OH.</w:t>
      </w:r>
    </w:p>
    <w:p w14:paraId="47DCB1B1" w14:textId="77777777" w:rsidR="00786696" w:rsidRPr="00AB4835" w:rsidRDefault="00786696" w:rsidP="00786696">
      <w:pPr>
        <w:rPr>
          <w:szCs w:val="24"/>
        </w:rPr>
      </w:pPr>
      <w:r w:rsidRPr="00AB4835">
        <w:rPr>
          <w:b/>
          <w:bCs/>
          <w:szCs w:val="24"/>
        </w:rPr>
        <w:t>Câu 4.</w:t>
      </w:r>
      <w:r w:rsidRPr="00AB4835">
        <w:rPr>
          <w:szCs w:val="24"/>
        </w:rPr>
        <w:t xml:space="preserve"> Cho sơ đồ chuyển hóa sau: (X, Y, Z, T đều là các chất hữu cơ)</w:t>
      </w:r>
    </w:p>
    <w:p w14:paraId="7899B54E" w14:textId="77777777" w:rsidR="00786696" w:rsidRPr="00AB4835" w:rsidRDefault="00786696" w:rsidP="00786696">
      <w:pPr>
        <w:rPr>
          <w:szCs w:val="24"/>
        </w:rPr>
      </w:pPr>
      <w:r w:rsidRPr="00AB4835">
        <w:rPr>
          <w:szCs w:val="24"/>
        </w:rPr>
        <w:t xml:space="preserve">Benzene </w:t>
      </w:r>
      <w:r w:rsidRPr="00AB4835">
        <w:rPr>
          <w:rFonts w:eastAsiaTheme="minorHAnsi"/>
          <w:position w:val="-18"/>
          <w:szCs w:val="24"/>
          <w:lang w:val="en-US"/>
        </w:rPr>
        <w:object w:dxaOrig="1575" w:dyaOrig="435" w14:anchorId="00281E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1.75pt" o:ole="">
            <v:imagedata r:id="rId11" o:title=""/>
          </v:shape>
          <o:OLEObject Type="Embed" ProgID="Equation.DSMT4" ShapeID="_x0000_i1025" DrawAspect="Content" ObjectID="_1838752295" r:id="rId12"/>
        </w:object>
      </w:r>
      <w:r w:rsidRPr="00AB4835">
        <w:rPr>
          <w:szCs w:val="24"/>
        </w:rPr>
        <w:t xml:space="preserve"> X </w:t>
      </w:r>
      <w:r w:rsidRPr="00AB4835">
        <w:rPr>
          <w:rFonts w:eastAsiaTheme="minorHAnsi"/>
          <w:position w:val="-18"/>
          <w:szCs w:val="24"/>
          <w:lang w:val="en-US"/>
        </w:rPr>
        <w:object w:dxaOrig="1140" w:dyaOrig="435" w14:anchorId="1E291C42">
          <v:shape id="_x0000_i1026" type="#_x0000_t75" style="width:57pt;height:21.75pt" o:ole="">
            <v:imagedata r:id="rId13" o:title=""/>
          </v:shape>
          <o:OLEObject Type="Embed" ProgID="Equation.DSMT4" ShapeID="_x0000_i1026" DrawAspect="Content" ObjectID="_1838752296" r:id="rId14"/>
        </w:object>
      </w:r>
      <w:r w:rsidRPr="00AB4835">
        <w:rPr>
          <w:szCs w:val="24"/>
        </w:rPr>
        <w:t xml:space="preserve"> Y </w:t>
      </w:r>
      <w:r w:rsidRPr="00AB4835">
        <w:rPr>
          <w:rFonts w:eastAsiaTheme="minorHAnsi"/>
          <w:position w:val="-18"/>
          <w:szCs w:val="24"/>
          <w:lang w:val="en-US"/>
        </w:rPr>
        <w:object w:dxaOrig="960" w:dyaOrig="435" w14:anchorId="2A2DCE52">
          <v:shape id="_x0000_i1027" type="#_x0000_t75" style="width:48pt;height:21.75pt" o:ole="">
            <v:imagedata r:id="rId15" o:title=""/>
          </v:shape>
          <o:OLEObject Type="Embed" ProgID="Equation.DSMT4" ShapeID="_x0000_i1027" DrawAspect="Content" ObjectID="_1838752297" r:id="rId16"/>
        </w:object>
      </w:r>
      <w:r w:rsidRPr="00AB4835">
        <w:rPr>
          <w:szCs w:val="24"/>
        </w:rPr>
        <w:t>→ Z</w:t>
      </w:r>
      <w:r w:rsidRPr="00AB4835">
        <w:rPr>
          <w:rFonts w:eastAsiaTheme="minorHAnsi"/>
          <w:position w:val="-18"/>
          <w:szCs w:val="24"/>
          <w:lang w:val="en-US"/>
        </w:rPr>
        <w:object w:dxaOrig="1920" w:dyaOrig="465" w14:anchorId="3A50E672">
          <v:shape id="_x0000_i1028" type="#_x0000_t75" style="width:96pt;height:23.25pt" o:ole="">
            <v:imagedata r:id="rId17" o:title=""/>
          </v:shape>
          <o:OLEObject Type="Embed" ProgID="Equation.DSMT4" ShapeID="_x0000_i1028" DrawAspect="Content" ObjectID="_1838752298" r:id="rId18"/>
        </w:object>
      </w:r>
      <w:r w:rsidRPr="00AB4835">
        <w:rPr>
          <w:szCs w:val="24"/>
        </w:rPr>
        <w:t xml:space="preserve">→ T </w:t>
      </w:r>
    </w:p>
    <w:p w14:paraId="3BCD61A7" w14:textId="77777777" w:rsidR="00786696" w:rsidRPr="00AB4835" w:rsidRDefault="00786696" w:rsidP="00786696">
      <w:pPr>
        <w:ind w:left="283"/>
        <w:rPr>
          <w:rFonts w:eastAsiaTheme="minorHAnsi"/>
          <w:szCs w:val="24"/>
        </w:rPr>
      </w:pPr>
      <w:r w:rsidRPr="00AB4835">
        <w:rPr>
          <w:b/>
          <w:szCs w:val="24"/>
        </w:rPr>
        <w:t xml:space="preserve">a) </w:t>
      </w:r>
      <w:r w:rsidRPr="00AB4835">
        <w:rPr>
          <w:szCs w:val="24"/>
        </w:rPr>
        <w:t>Trong phản ứng (2) C₆H₅NO₂ bị khử thành Y là C₆H₅NH₂.</w:t>
      </w:r>
    </w:p>
    <w:p w14:paraId="5128284C" w14:textId="77777777" w:rsidR="00786696" w:rsidRPr="00AB4835" w:rsidRDefault="00786696" w:rsidP="00786696">
      <w:pPr>
        <w:ind w:left="283"/>
        <w:rPr>
          <w:szCs w:val="24"/>
        </w:rPr>
      </w:pPr>
      <w:r w:rsidRPr="00AB4835">
        <w:rPr>
          <w:b/>
          <w:szCs w:val="24"/>
        </w:rPr>
        <w:t xml:space="preserve">b) </w:t>
      </w:r>
      <w:r w:rsidRPr="00AB4835">
        <w:rPr>
          <w:szCs w:val="24"/>
        </w:rPr>
        <w:t>Z có lực base mạnh hơn methylamine, dung dịch làm quỳ tím hóa xanh.</w:t>
      </w:r>
    </w:p>
    <w:p w14:paraId="0C9EC347" w14:textId="77777777" w:rsidR="00786696" w:rsidRPr="00AB4835" w:rsidRDefault="00786696" w:rsidP="00786696">
      <w:pPr>
        <w:ind w:left="283"/>
        <w:rPr>
          <w:szCs w:val="24"/>
        </w:rPr>
      </w:pPr>
      <w:r w:rsidRPr="00AB4835">
        <w:rPr>
          <w:b/>
          <w:szCs w:val="24"/>
        </w:rPr>
        <w:t xml:space="preserve">c) </w:t>
      </w:r>
      <w:r w:rsidRPr="00AB4835">
        <w:rPr>
          <w:szCs w:val="24"/>
        </w:rPr>
        <w:t>Phản ứng (1) là phản ứng thế trên vòng benzene, X là C₆H₅NO₂.</w:t>
      </w:r>
    </w:p>
    <w:p w14:paraId="41B64233" w14:textId="77777777" w:rsidR="00786696" w:rsidRPr="00AB4835" w:rsidRDefault="00786696" w:rsidP="00786696">
      <w:pPr>
        <w:ind w:left="283"/>
        <w:rPr>
          <w:szCs w:val="24"/>
        </w:rPr>
      </w:pPr>
      <w:r w:rsidRPr="00AB4835">
        <w:rPr>
          <w:b/>
          <w:szCs w:val="24"/>
        </w:rPr>
        <w:t xml:space="preserve">d) </w:t>
      </w:r>
      <w:r w:rsidRPr="00AB4835">
        <w:rPr>
          <w:szCs w:val="24"/>
        </w:rPr>
        <w:t xml:space="preserve">Từ 100 lít benzene (D = 0,879g/mL) ban đầu có thể thu được 84 kg chất Z, hiệu suất cả quá trình là 80%. </w:t>
      </w:r>
      <w:r w:rsidRPr="00AB4835">
        <w:rPr>
          <w:i/>
          <w:iCs/>
          <w:szCs w:val="24"/>
        </w:rPr>
        <w:t>(không làm tròn các phép tính trung gian, chỉ làm tròn kết quả cuối cùng đến hàng đơn vị)</w:t>
      </w:r>
      <w:r w:rsidRPr="00AB4835">
        <w:rPr>
          <w:szCs w:val="24"/>
        </w:rPr>
        <w:t>.</w:t>
      </w:r>
    </w:p>
    <w:p w14:paraId="08167C57" w14:textId="77777777" w:rsidR="00786696" w:rsidRPr="00AB4835" w:rsidRDefault="00786696" w:rsidP="00786696">
      <w:pPr>
        <w:rPr>
          <w:szCs w:val="24"/>
        </w:rPr>
      </w:pPr>
    </w:p>
    <w:p w14:paraId="61ACD8F7" w14:textId="77777777" w:rsidR="00786696" w:rsidRPr="00AB4835" w:rsidRDefault="00786696" w:rsidP="00786696">
      <w:pPr>
        <w:rPr>
          <w:szCs w:val="24"/>
        </w:rPr>
      </w:pPr>
      <w:r w:rsidRPr="00AB4835">
        <w:rPr>
          <w:b/>
          <w:bCs/>
          <w:szCs w:val="24"/>
        </w:rPr>
        <w:t>PHẦN III: Câu trắc nghiệm yêu cầu trả lời ngắn.</w:t>
      </w:r>
      <w:r w:rsidRPr="00AB4835">
        <w:rPr>
          <w:szCs w:val="24"/>
        </w:rPr>
        <w:t xml:space="preserve"> Thí sinh trả lời từ câu 1 đến câu 6.</w:t>
      </w:r>
    </w:p>
    <w:p w14:paraId="3F0C60E2" w14:textId="77777777" w:rsidR="00786696" w:rsidRPr="00AB4835" w:rsidRDefault="00786696" w:rsidP="00786696">
      <w:pPr>
        <w:rPr>
          <w:szCs w:val="24"/>
        </w:rPr>
      </w:pPr>
      <w:r w:rsidRPr="00AB4835">
        <w:rPr>
          <w:b/>
          <w:bCs/>
          <w:szCs w:val="24"/>
        </w:rPr>
        <w:t>Câu 1.</w:t>
      </w:r>
      <w:r w:rsidRPr="00AB4835">
        <w:rPr>
          <w:szCs w:val="24"/>
        </w:rPr>
        <w:t xml:space="preserve"> Cisplatin là tên thương mại của phức chất có công thức hoá học là [Pt(NH₃)₂Cl₂]. Trong phức chất, hai phối tử Cl⁻ nằm ở vị trí liền kề nhau xung quanh nguyên tử trung tâm, tạo thành cấu hình cis. Trong phòng thí nghiệm, cisplatin được điều chế theo sơ đồ gồm hai giai đoạn:</w:t>
      </w:r>
    </w:p>
    <w:p w14:paraId="58EDA02E" w14:textId="77777777" w:rsidR="00786696" w:rsidRPr="00AB4835" w:rsidRDefault="00786696" w:rsidP="00786696">
      <w:pPr>
        <w:rPr>
          <w:szCs w:val="24"/>
        </w:rPr>
      </w:pPr>
      <w:r w:rsidRPr="00AB4835">
        <w:rPr>
          <w:szCs w:val="24"/>
        </w:rPr>
        <w:t xml:space="preserve">[PtCl₄]²⁻ </w:t>
      </w:r>
      <w:r w:rsidRPr="00AB4835">
        <w:rPr>
          <w:rFonts w:eastAsiaTheme="minorHAnsi"/>
          <w:position w:val="-16"/>
          <w:szCs w:val="24"/>
          <w:lang w:val="en-US"/>
        </w:rPr>
        <w:object w:dxaOrig="930" w:dyaOrig="420" w14:anchorId="4CA58844">
          <v:shape id="_x0000_i1029" type="#_x0000_t75" style="width:46.5pt;height:21pt" o:ole="">
            <v:imagedata r:id="rId19" o:title=""/>
          </v:shape>
          <o:OLEObject Type="Embed" ProgID="Equation.DSMT4" ShapeID="_x0000_i1029" DrawAspect="Content" ObjectID="_1838752299" r:id="rId20"/>
        </w:object>
      </w:r>
      <w:r w:rsidRPr="00AB4835">
        <w:rPr>
          <w:szCs w:val="24"/>
        </w:rPr>
        <w:t xml:space="preserve">→ Phức chất X </w:t>
      </w:r>
      <w:r w:rsidRPr="00AB4835">
        <w:rPr>
          <w:rFonts w:eastAsiaTheme="minorHAnsi"/>
          <w:position w:val="-16"/>
          <w:szCs w:val="24"/>
          <w:lang w:val="en-US"/>
        </w:rPr>
        <w:object w:dxaOrig="930" w:dyaOrig="420" w14:anchorId="05698547">
          <v:shape id="_x0000_i1030" type="#_x0000_t75" style="width:46.5pt;height:21pt" o:ole="">
            <v:imagedata r:id="rId21" o:title=""/>
          </v:shape>
          <o:OLEObject Type="Embed" ProgID="Equation.DSMT4" ShapeID="_x0000_i1030" DrawAspect="Content" ObjectID="_1838752300" r:id="rId22"/>
        </w:object>
      </w:r>
      <w:r w:rsidRPr="00AB4835">
        <w:rPr>
          <w:szCs w:val="24"/>
        </w:rPr>
        <w:t xml:space="preserve">→ Cisplatin </w:t>
      </w:r>
    </w:p>
    <w:p w14:paraId="2F26FC00" w14:textId="77777777" w:rsidR="00786696" w:rsidRPr="00AB4835" w:rsidRDefault="00786696" w:rsidP="00786696">
      <w:pPr>
        <w:rPr>
          <w:szCs w:val="24"/>
        </w:rPr>
      </w:pPr>
      <w:r w:rsidRPr="00AB4835">
        <w:rPr>
          <w:szCs w:val="24"/>
        </w:rPr>
        <w:t>Cho các phát biểu sau:</w:t>
      </w:r>
    </w:p>
    <w:p w14:paraId="059E4613" w14:textId="77777777" w:rsidR="00786696" w:rsidRPr="00AB4835" w:rsidRDefault="00786696" w:rsidP="00786696">
      <w:pPr>
        <w:rPr>
          <w:szCs w:val="24"/>
        </w:rPr>
      </w:pPr>
      <w:r w:rsidRPr="00AB4835">
        <w:rPr>
          <w:szCs w:val="24"/>
        </w:rPr>
        <w:t>(1) Phức chất cisplatin có dạng hình học vuông phẳng.</w:t>
      </w:r>
    </w:p>
    <w:p w14:paraId="23F2F19D" w14:textId="77777777" w:rsidR="00786696" w:rsidRPr="00AB4835" w:rsidRDefault="00786696" w:rsidP="00786696">
      <w:pPr>
        <w:rPr>
          <w:szCs w:val="24"/>
        </w:rPr>
      </w:pPr>
      <w:r w:rsidRPr="00AB4835">
        <w:rPr>
          <w:szCs w:val="24"/>
        </w:rPr>
        <w:t>(2) Ở giai đoạn (1) và (2) đều xảy ra phản ứng thế 1 phối tử Cl⁻ bằng 1 phối tử NH₃.</w:t>
      </w:r>
    </w:p>
    <w:p w14:paraId="3A2BDC0B" w14:textId="77777777" w:rsidR="00786696" w:rsidRPr="00AB4835" w:rsidRDefault="00786696" w:rsidP="00786696">
      <w:pPr>
        <w:rPr>
          <w:szCs w:val="24"/>
        </w:rPr>
      </w:pPr>
      <w:r w:rsidRPr="00AB4835">
        <w:rPr>
          <w:szCs w:val="24"/>
        </w:rPr>
        <w:t>(3) Điện tích của ba phức chất trong sơ đồ lần lượt là -2, -1 và 0.</w:t>
      </w:r>
    </w:p>
    <w:p w14:paraId="3FA55AD4" w14:textId="77777777" w:rsidR="00786696" w:rsidRPr="00AB4835" w:rsidRDefault="00786696" w:rsidP="00786696">
      <w:pPr>
        <w:rPr>
          <w:szCs w:val="24"/>
        </w:rPr>
      </w:pPr>
      <w:r w:rsidRPr="00AB4835">
        <w:rPr>
          <w:szCs w:val="24"/>
        </w:rPr>
        <w:t>(4) Trong sơ đồ trên, có thể thay phức chất [PtCl₄]²⁻ bằng phức chất [PtCl₆]²⁻.</w:t>
      </w:r>
    </w:p>
    <w:p w14:paraId="459A3FC5" w14:textId="77777777" w:rsidR="00786696" w:rsidRPr="00AB4835" w:rsidRDefault="00786696" w:rsidP="00786696">
      <w:pPr>
        <w:rPr>
          <w:szCs w:val="24"/>
        </w:rPr>
      </w:pPr>
      <w:r w:rsidRPr="00AB4835">
        <w:rPr>
          <w:szCs w:val="24"/>
        </w:rPr>
        <w:t xml:space="preserve">Liệt kê các phát biểu đúng theo số thứ tự tăng dần. </w:t>
      </w:r>
      <w:r w:rsidRPr="00AB4835">
        <w:rPr>
          <w:i/>
          <w:iCs/>
          <w:szCs w:val="24"/>
        </w:rPr>
        <w:t>(Ví dụ: 123, 124, 14…)</w:t>
      </w:r>
    </w:p>
    <w:p w14:paraId="498D50B7" w14:textId="77777777" w:rsidR="00786696" w:rsidRPr="00AB4835" w:rsidRDefault="00786696" w:rsidP="00786696">
      <w:pPr>
        <w:rPr>
          <w:szCs w:val="24"/>
        </w:rPr>
      </w:pPr>
      <w:r w:rsidRPr="00AB4835">
        <w:rPr>
          <w:b/>
          <w:bCs/>
          <w:szCs w:val="24"/>
        </w:rPr>
        <w:lastRenderedPageBreak/>
        <w:t>Câu 2.</w:t>
      </w:r>
      <w:r w:rsidRPr="00AB4835">
        <w:rPr>
          <w:szCs w:val="24"/>
        </w:rPr>
        <w:t xml:space="preserve"> Trong công nghiệp, nhôm (aluminium) được sản xuất bằng phương pháp điện phân nóng chảy Al₂O₃ với điện cực than chì và có mặt cryolite. Nguyên liệu của quá trình điện phân là quặng bauxite có chứa 80% Al₂O₃.2H₂O về khối lượng, tạp chất còn lại không chứa nhôm.</w:t>
      </w:r>
    </w:p>
    <w:p w14:paraId="4D5E68C0" w14:textId="77777777" w:rsidR="00786696" w:rsidRPr="00AB4835" w:rsidRDefault="00786696" w:rsidP="00786696">
      <w:pPr>
        <w:rPr>
          <w:szCs w:val="24"/>
        </w:rPr>
      </w:pPr>
      <w:r w:rsidRPr="00AB4835">
        <w:rPr>
          <w:szCs w:val="24"/>
        </w:rPr>
        <w:t xml:space="preserve">Trong quá trình sản xuất, khi điện phân hết x tấn quặng bauxite nói trên thì tiêu tốn y tấn than chì ở anode (do bị oxi hóa bởi khí O₂). Tỉ lệ của x/y là bao nhiêu? Biết rằng, chỉ có 90% Al₂O₃ bị điện phân và hỗn hợp khí thoát ra chỉ có CO và CO₂ với tỉ lệ thể tích là 2:3. </w:t>
      </w:r>
      <w:r w:rsidRPr="00AB4835">
        <w:rPr>
          <w:i/>
          <w:iCs/>
          <w:szCs w:val="24"/>
        </w:rPr>
        <w:t>(Chỉ được làm tròn ở phép tính cuối cùng và kết quả làm tròn đến hàng phần trăm).</w:t>
      </w:r>
    </w:p>
    <w:p w14:paraId="39E579A6" w14:textId="77777777" w:rsidR="00786696" w:rsidRPr="00AB4835" w:rsidRDefault="00786696" w:rsidP="00786696">
      <w:pPr>
        <w:rPr>
          <w:szCs w:val="24"/>
        </w:rPr>
      </w:pPr>
      <w:r w:rsidRPr="00AB4835">
        <w:rPr>
          <w:b/>
          <w:bCs/>
          <w:szCs w:val="24"/>
        </w:rPr>
        <w:t>Câu 3.</w:t>
      </w:r>
      <w:r w:rsidRPr="00AB4835">
        <w:rPr>
          <w:szCs w:val="24"/>
        </w:rPr>
        <w:t xml:space="preserve"> Phần trăm khối lượng carbon trong ethylene glycol là a%. Giá trị của a là bao nhiêu? </w:t>
      </w:r>
      <w:r w:rsidRPr="00AB4835">
        <w:rPr>
          <w:i/>
          <w:iCs/>
          <w:szCs w:val="24"/>
        </w:rPr>
        <w:t>(Làm tròn kết quả đến hàng phần mười.)</w:t>
      </w:r>
    </w:p>
    <w:p w14:paraId="33789E5C" w14:textId="77777777" w:rsidR="00786696" w:rsidRPr="00AB4835" w:rsidRDefault="00786696" w:rsidP="00786696">
      <w:pPr>
        <w:rPr>
          <w:szCs w:val="24"/>
        </w:rPr>
      </w:pPr>
      <w:r w:rsidRPr="00AB4835">
        <w:rPr>
          <w:b/>
          <w:bCs/>
          <w:szCs w:val="24"/>
        </w:rPr>
        <w:t>Câu 4.</w:t>
      </w:r>
      <w:r w:rsidRPr="00AB4835">
        <w:rPr>
          <w:szCs w:val="24"/>
        </w:rPr>
        <w:t xml:space="preserve"> Cho các polymer sau: polyethylene, poly(vinyl chloride), polypropylene, polystyrene, nylon-6,6. Có bao nhiêu polymer được tổng hợp bằng phản ứng trùng ngưng?</w:t>
      </w:r>
    </w:p>
    <w:p w14:paraId="35600D15" w14:textId="77777777" w:rsidR="00786696" w:rsidRPr="00AB4835" w:rsidRDefault="00786696" w:rsidP="00786696">
      <w:pPr>
        <w:rPr>
          <w:szCs w:val="24"/>
        </w:rPr>
      </w:pPr>
      <w:r w:rsidRPr="00AB4835">
        <w:rPr>
          <w:b/>
          <w:bCs/>
          <w:szCs w:val="24"/>
        </w:rPr>
        <w:t>Câu 5.</w:t>
      </w:r>
      <w:r w:rsidRPr="00AB4835">
        <w:rPr>
          <w:szCs w:val="24"/>
        </w:rPr>
        <w:t xml:space="preserve"> Dựa vào phương trình nhiệt hoá học của các phản ứng sau:</w:t>
      </w:r>
    </w:p>
    <w:p w14:paraId="40E2BA6B" w14:textId="77777777" w:rsidR="00786696" w:rsidRPr="00AB4835" w:rsidRDefault="00786696" w:rsidP="00786696">
      <w:pPr>
        <w:rPr>
          <w:szCs w:val="24"/>
        </w:rPr>
      </w:pPr>
      <w:r w:rsidRPr="00AB4835">
        <w:rPr>
          <w:szCs w:val="24"/>
        </w:rPr>
        <w:t>(1) CS₂(l) + 3O₂(g) → CO₂(g) + 2SO₂(g) ΔᵣH⁰₂₉₈ = -1110,21 kJ</w:t>
      </w:r>
    </w:p>
    <w:p w14:paraId="551661E7" w14:textId="77777777" w:rsidR="00786696" w:rsidRPr="00AB4835" w:rsidRDefault="00786696" w:rsidP="00786696">
      <w:pPr>
        <w:rPr>
          <w:szCs w:val="24"/>
        </w:rPr>
      </w:pPr>
      <w:r w:rsidRPr="00AB4835">
        <w:rPr>
          <w:szCs w:val="24"/>
        </w:rPr>
        <w:t>(2) CO₂(g) → CO(g) + 1/2O₂(g) ΔᵣH⁰₂₉₈ = +283,00 kJ</w:t>
      </w:r>
    </w:p>
    <w:p w14:paraId="56B6BC40" w14:textId="77777777" w:rsidR="00786696" w:rsidRPr="00AB4835" w:rsidRDefault="00786696" w:rsidP="00786696">
      <w:pPr>
        <w:rPr>
          <w:szCs w:val="24"/>
        </w:rPr>
      </w:pPr>
      <w:r w:rsidRPr="00AB4835">
        <w:rPr>
          <w:szCs w:val="24"/>
        </w:rPr>
        <w:t>(3) 2Na(s) + 2H₂O(l) → 2NaOH(aq) + H₂(g) ΔᵣH⁰₂₉₈ = -367,50 kJ</w:t>
      </w:r>
    </w:p>
    <w:p w14:paraId="3B60BB37" w14:textId="77777777" w:rsidR="00786696" w:rsidRPr="00AB4835" w:rsidRDefault="00786696" w:rsidP="00786696">
      <w:pPr>
        <w:rPr>
          <w:szCs w:val="24"/>
        </w:rPr>
      </w:pPr>
      <w:r w:rsidRPr="00AB4835">
        <w:rPr>
          <w:szCs w:val="24"/>
        </w:rPr>
        <w:t>(4) ZnSO₄(s) → ZnO(s) + SO₃(g) ΔᵣH⁰₂₉₈ = +235,21 kJ</w:t>
      </w:r>
    </w:p>
    <w:p w14:paraId="08FB1044" w14:textId="77777777" w:rsidR="00786696" w:rsidRPr="00AB4835" w:rsidRDefault="00786696" w:rsidP="00786696">
      <w:pPr>
        <w:rPr>
          <w:szCs w:val="24"/>
        </w:rPr>
      </w:pPr>
      <w:r w:rsidRPr="00AB4835">
        <w:rPr>
          <w:szCs w:val="24"/>
        </w:rPr>
        <w:t xml:space="preserve">Liệt kê những phản ứng thu nhiệt theo số thứ tự tăng dần. </w:t>
      </w:r>
      <w:r w:rsidRPr="00AB4835">
        <w:rPr>
          <w:i/>
          <w:iCs/>
          <w:szCs w:val="24"/>
        </w:rPr>
        <w:t>(Ví dụ: 123, 124, 14…)</w:t>
      </w:r>
    </w:p>
    <w:p w14:paraId="22ABA7AB" w14:textId="77777777" w:rsidR="00786696" w:rsidRPr="00AB4835" w:rsidRDefault="00786696" w:rsidP="00786696">
      <w:pPr>
        <w:rPr>
          <w:szCs w:val="24"/>
        </w:rPr>
      </w:pPr>
      <w:r w:rsidRPr="00AB4835">
        <w:rPr>
          <w:b/>
          <w:bCs/>
          <w:szCs w:val="24"/>
        </w:rPr>
        <w:t>Câu 6.</w:t>
      </w:r>
      <w:r w:rsidRPr="00AB4835">
        <w:rPr>
          <w:szCs w:val="24"/>
        </w:rPr>
        <w:t xml:space="preserve"> Một ruột phích có diện tích bề mặt là 0,35 m². Để tráng được a ruột phích như trên với độ dày lớp bạc (Ag) là 0,1 μm thì cần dùng 8160 gam dung dịch glucose 10% tác dụng với lượng dư dung dịch AgNO₃ trong NH₃. Biết hiệu suất phản ứng tráng bạc là 75% và khối lượng riêng của bạc là 10,49 g/cm³. Tính giá trị của a? </w:t>
      </w:r>
      <w:r w:rsidRPr="00AB4835">
        <w:rPr>
          <w:i/>
          <w:iCs/>
          <w:szCs w:val="24"/>
        </w:rPr>
        <w:t>(Kết quả chỉ được làm tròn ở bước tính cuối cùng và làm tròn đến hàng đơn vị).</w:t>
      </w:r>
    </w:p>
    <w:p w14:paraId="5A6BED82" w14:textId="4BB8E842" w:rsidR="00234720" w:rsidRPr="00AB4835" w:rsidRDefault="00234720" w:rsidP="00786696">
      <w:pPr>
        <w:spacing w:before="100" w:beforeAutospacing="1" w:after="100" w:afterAutospacing="1"/>
        <w:jc w:val="center"/>
        <w:rPr>
          <w:b/>
          <w:bCs/>
          <w:color w:val="auto"/>
          <w:szCs w:val="24"/>
          <w:lang w:val="en-US"/>
        </w:rPr>
      </w:pPr>
      <w:r w:rsidRPr="00AB4835">
        <w:rPr>
          <w:b/>
          <w:bCs/>
          <w:color w:val="auto"/>
          <w:szCs w:val="24"/>
          <w:lang w:val="en-US"/>
        </w:rPr>
        <w:t>----- HẾT -----</w:t>
      </w:r>
    </w:p>
    <w:p w14:paraId="26F23C7C" w14:textId="4B688ACC" w:rsidR="00895A0A" w:rsidRPr="00AB4835" w:rsidRDefault="00895A0A" w:rsidP="00234720">
      <w:pPr>
        <w:spacing w:before="100" w:beforeAutospacing="1" w:after="100" w:afterAutospacing="1"/>
        <w:jc w:val="center"/>
        <w:rPr>
          <w:b/>
          <w:bCs/>
          <w:color w:val="auto"/>
          <w:szCs w:val="24"/>
          <w:lang w:val="en-US"/>
        </w:rPr>
      </w:pPr>
      <w:r w:rsidRPr="00AB4835">
        <w:rPr>
          <w:b/>
          <w:bCs/>
          <w:color w:val="auto"/>
          <w:szCs w:val="24"/>
          <w:lang w:val="en-US"/>
        </w:rPr>
        <w:t>ĐÁP ÁN</w:t>
      </w:r>
    </w:p>
    <w:p w14:paraId="360726CE" w14:textId="3BCB07A3"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w:t>
      </w:r>
    </w:p>
    <w:tbl>
      <w:tblPr>
        <w:tblStyle w:val="TableGrid"/>
        <w:tblW w:w="0" w:type="auto"/>
        <w:tblLook w:val="04A0" w:firstRow="1" w:lastRow="0" w:firstColumn="1" w:lastColumn="0" w:noHBand="0" w:noVBand="1"/>
      </w:tblPr>
      <w:tblGrid>
        <w:gridCol w:w="578"/>
        <w:gridCol w:w="578"/>
        <w:gridCol w:w="578"/>
        <w:gridCol w:w="578"/>
        <w:gridCol w:w="578"/>
        <w:gridCol w:w="578"/>
        <w:gridCol w:w="578"/>
        <w:gridCol w:w="578"/>
        <w:gridCol w:w="578"/>
        <w:gridCol w:w="578"/>
        <w:gridCol w:w="578"/>
        <w:gridCol w:w="578"/>
        <w:gridCol w:w="578"/>
        <w:gridCol w:w="579"/>
        <w:gridCol w:w="579"/>
        <w:gridCol w:w="579"/>
        <w:gridCol w:w="579"/>
        <w:gridCol w:w="579"/>
      </w:tblGrid>
      <w:tr w:rsidR="00895A0A" w:rsidRPr="00AB4835" w14:paraId="3BFF9C8F" w14:textId="77777777" w:rsidTr="006D6484">
        <w:tc>
          <w:tcPr>
            <w:tcW w:w="578" w:type="dxa"/>
            <w:vAlign w:val="bottom"/>
          </w:tcPr>
          <w:p w14:paraId="15B7F34C" w14:textId="694FB821"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w:t>
            </w:r>
          </w:p>
        </w:tc>
        <w:tc>
          <w:tcPr>
            <w:tcW w:w="578" w:type="dxa"/>
            <w:vAlign w:val="bottom"/>
          </w:tcPr>
          <w:p w14:paraId="4CFD6979" w14:textId="3257BA62"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2</w:t>
            </w:r>
          </w:p>
        </w:tc>
        <w:tc>
          <w:tcPr>
            <w:tcW w:w="578" w:type="dxa"/>
            <w:vAlign w:val="bottom"/>
          </w:tcPr>
          <w:p w14:paraId="30C43002" w14:textId="6A9606C2"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3</w:t>
            </w:r>
          </w:p>
        </w:tc>
        <w:tc>
          <w:tcPr>
            <w:tcW w:w="578" w:type="dxa"/>
            <w:vAlign w:val="bottom"/>
          </w:tcPr>
          <w:p w14:paraId="71728986" w14:textId="188E336B"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4</w:t>
            </w:r>
          </w:p>
        </w:tc>
        <w:tc>
          <w:tcPr>
            <w:tcW w:w="578" w:type="dxa"/>
            <w:vAlign w:val="bottom"/>
          </w:tcPr>
          <w:p w14:paraId="5212E0D9" w14:textId="22575BC7"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5</w:t>
            </w:r>
          </w:p>
        </w:tc>
        <w:tc>
          <w:tcPr>
            <w:tcW w:w="578" w:type="dxa"/>
            <w:vAlign w:val="bottom"/>
          </w:tcPr>
          <w:p w14:paraId="3948D8BF" w14:textId="0C6894D9"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6</w:t>
            </w:r>
          </w:p>
        </w:tc>
        <w:tc>
          <w:tcPr>
            <w:tcW w:w="578" w:type="dxa"/>
            <w:vAlign w:val="bottom"/>
          </w:tcPr>
          <w:p w14:paraId="3AAFF127" w14:textId="2322FB1C"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7</w:t>
            </w:r>
          </w:p>
        </w:tc>
        <w:tc>
          <w:tcPr>
            <w:tcW w:w="578" w:type="dxa"/>
            <w:vAlign w:val="bottom"/>
          </w:tcPr>
          <w:p w14:paraId="0AC32FE0" w14:textId="10083672"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8</w:t>
            </w:r>
          </w:p>
        </w:tc>
        <w:tc>
          <w:tcPr>
            <w:tcW w:w="578" w:type="dxa"/>
            <w:vAlign w:val="bottom"/>
          </w:tcPr>
          <w:p w14:paraId="7D105B85" w14:textId="261D5BA7"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9</w:t>
            </w:r>
          </w:p>
        </w:tc>
        <w:tc>
          <w:tcPr>
            <w:tcW w:w="578" w:type="dxa"/>
            <w:vAlign w:val="bottom"/>
          </w:tcPr>
          <w:p w14:paraId="7793F187" w14:textId="4F51DDE6"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0</w:t>
            </w:r>
          </w:p>
        </w:tc>
        <w:tc>
          <w:tcPr>
            <w:tcW w:w="578" w:type="dxa"/>
            <w:vAlign w:val="bottom"/>
          </w:tcPr>
          <w:p w14:paraId="01A5BDC2" w14:textId="12BA9E4B"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1</w:t>
            </w:r>
          </w:p>
        </w:tc>
        <w:tc>
          <w:tcPr>
            <w:tcW w:w="578" w:type="dxa"/>
            <w:vAlign w:val="bottom"/>
          </w:tcPr>
          <w:p w14:paraId="4E6D7CBD" w14:textId="1C575FA4"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2</w:t>
            </w:r>
          </w:p>
        </w:tc>
        <w:tc>
          <w:tcPr>
            <w:tcW w:w="578" w:type="dxa"/>
            <w:vAlign w:val="bottom"/>
          </w:tcPr>
          <w:p w14:paraId="59574084" w14:textId="5EFCD97D"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3</w:t>
            </w:r>
          </w:p>
        </w:tc>
        <w:tc>
          <w:tcPr>
            <w:tcW w:w="579" w:type="dxa"/>
            <w:vAlign w:val="bottom"/>
          </w:tcPr>
          <w:p w14:paraId="0352F5CD" w14:textId="2530721E"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4</w:t>
            </w:r>
          </w:p>
        </w:tc>
        <w:tc>
          <w:tcPr>
            <w:tcW w:w="579" w:type="dxa"/>
            <w:vAlign w:val="bottom"/>
          </w:tcPr>
          <w:p w14:paraId="20AC77E4" w14:textId="4E96BD58"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5</w:t>
            </w:r>
          </w:p>
        </w:tc>
        <w:tc>
          <w:tcPr>
            <w:tcW w:w="579" w:type="dxa"/>
            <w:vAlign w:val="bottom"/>
          </w:tcPr>
          <w:p w14:paraId="13802513" w14:textId="07EAA7A6"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6</w:t>
            </w:r>
          </w:p>
        </w:tc>
        <w:tc>
          <w:tcPr>
            <w:tcW w:w="579" w:type="dxa"/>
            <w:vAlign w:val="bottom"/>
          </w:tcPr>
          <w:p w14:paraId="361AF9B5" w14:textId="502E3424"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7</w:t>
            </w:r>
          </w:p>
        </w:tc>
        <w:tc>
          <w:tcPr>
            <w:tcW w:w="579" w:type="dxa"/>
            <w:vAlign w:val="bottom"/>
          </w:tcPr>
          <w:p w14:paraId="43EA6A3F" w14:textId="179322B2" w:rsidR="00895A0A" w:rsidRPr="00AB4835" w:rsidRDefault="00895A0A" w:rsidP="00895A0A">
            <w:pPr>
              <w:spacing w:before="100" w:beforeAutospacing="1" w:after="100" w:afterAutospacing="1"/>
              <w:jc w:val="center"/>
              <w:rPr>
                <w:b/>
                <w:bCs/>
                <w:color w:val="auto"/>
                <w:szCs w:val="24"/>
                <w:lang w:val="en-US"/>
              </w:rPr>
            </w:pPr>
            <w:r w:rsidRPr="00AB4835">
              <w:rPr>
                <w:b/>
                <w:bCs/>
                <w:szCs w:val="24"/>
                <w:lang w:val="en-US"/>
              </w:rPr>
              <w:t>18</w:t>
            </w:r>
          </w:p>
        </w:tc>
      </w:tr>
      <w:tr w:rsidR="00895A0A" w:rsidRPr="00AB4835" w14:paraId="615DEB66" w14:textId="77777777" w:rsidTr="006D6484">
        <w:tc>
          <w:tcPr>
            <w:tcW w:w="578" w:type="dxa"/>
            <w:vAlign w:val="bottom"/>
          </w:tcPr>
          <w:p w14:paraId="0A2AFE70" w14:textId="6B1C93F3"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8" w:type="dxa"/>
            <w:vAlign w:val="bottom"/>
          </w:tcPr>
          <w:p w14:paraId="2E6FBF05" w14:textId="4264C0B2"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8" w:type="dxa"/>
            <w:vAlign w:val="bottom"/>
          </w:tcPr>
          <w:p w14:paraId="0FFFF35C" w14:textId="2E414A67"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8" w:type="dxa"/>
            <w:vAlign w:val="bottom"/>
          </w:tcPr>
          <w:p w14:paraId="6927BEC3" w14:textId="19D00DD0" w:rsidR="00895A0A" w:rsidRPr="00AB4835" w:rsidRDefault="00895A0A" w:rsidP="00895A0A">
            <w:pPr>
              <w:spacing w:before="100" w:beforeAutospacing="1" w:after="100" w:afterAutospacing="1"/>
              <w:jc w:val="center"/>
              <w:rPr>
                <w:b/>
                <w:bCs/>
                <w:szCs w:val="24"/>
                <w:lang w:val="en-US"/>
              </w:rPr>
            </w:pPr>
            <w:r w:rsidRPr="00AB4835">
              <w:rPr>
                <w:szCs w:val="24"/>
                <w:lang w:val="en-US"/>
              </w:rPr>
              <w:t>B</w:t>
            </w:r>
          </w:p>
        </w:tc>
        <w:tc>
          <w:tcPr>
            <w:tcW w:w="578" w:type="dxa"/>
            <w:vAlign w:val="bottom"/>
          </w:tcPr>
          <w:p w14:paraId="34CE3916" w14:textId="5DAEA779" w:rsidR="00895A0A" w:rsidRPr="00AB4835" w:rsidRDefault="00895A0A" w:rsidP="00895A0A">
            <w:pPr>
              <w:spacing w:before="100" w:beforeAutospacing="1" w:after="100" w:afterAutospacing="1"/>
              <w:jc w:val="center"/>
              <w:rPr>
                <w:b/>
                <w:bCs/>
                <w:szCs w:val="24"/>
                <w:lang w:val="en-US"/>
              </w:rPr>
            </w:pPr>
            <w:r w:rsidRPr="00AB4835">
              <w:rPr>
                <w:szCs w:val="24"/>
                <w:lang w:val="en-US"/>
              </w:rPr>
              <w:t>A</w:t>
            </w:r>
          </w:p>
        </w:tc>
        <w:tc>
          <w:tcPr>
            <w:tcW w:w="578" w:type="dxa"/>
            <w:vAlign w:val="bottom"/>
          </w:tcPr>
          <w:p w14:paraId="6670D4E9" w14:textId="105BAEAB" w:rsidR="00895A0A" w:rsidRPr="00AB4835" w:rsidRDefault="00895A0A" w:rsidP="00895A0A">
            <w:pPr>
              <w:spacing w:before="100" w:beforeAutospacing="1" w:after="100" w:afterAutospacing="1"/>
              <w:jc w:val="center"/>
              <w:rPr>
                <w:b/>
                <w:bCs/>
                <w:szCs w:val="24"/>
                <w:lang w:val="en-US"/>
              </w:rPr>
            </w:pPr>
            <w:r w:rsidRPr="00AB4835">
              <w:rPr>
                <w:szCs w:val="24"/>
                <w:lang w:val="en-US"/>
              </w:rPr>
              <w:t>C</w:t>
            </w:r>
          </w:p>
        </w:tc>
        <w:tc>
          <w:tcPr>
            <w:tcW w:w="578" w:type="dxa"/>
            <w:vAlign w:val="bottom"/>
          </w:tcPr>
          <w:p w14:paraId="11A4D945" w14:textId="28488434" w:rsidR="00895A0A" w:rsidRPr="00AB4835" w:rsidRDefault="00895A0A" w:rsidP="00895A0A">
            <w:pPr>
              <w:spacing w:before="100" w:beforeAutospacing="1" w:after="100" w:afterAutospacing="1"/>
              <w:jc w:val="center"/>
              <w:rPr>
                <w:b/>
                <w:bCs/>
                <w:szCs w:val="24"/>
                <w:lang w:val="en-US"/>
              </w:rPr>
            </w:pPr>
            <w:r w:rsidRPr="00AB4835">
              <w:rPr>
                <w:szCs w:val="24"/>
                <w:lang w:val="en-US"/>
              </w:rPr>
              <w:t>A</w:t>
            </w:r>
          </w:p>
        </w:tc>
        <w:tc>
          <w:tcPr>
            <w:tcW w:w="578" w:type="dxa"/>
            <w:vAlign w:val="bottom"/>
          </w:tcPr>
          <w:p w14:paraId="7C2FF1BF" w14:textId="01048D92" w:rsidR="00895A0A" w:rsidRPr="00AB4835" w:rsidRDefault="00895A0A" w:rsidP="00895A0A">
            <w:pPr>
              <w:spacing w:before="100" w:beforeAutospacing="1" w:after="100" w:afterAutospacing="1"/>
              <w:jc w:val="center"/>
              <w:rPr>
                <w:b/>
                <w:bCs/>
                <w:szCs w:val="24"/>
                <w:lang w:val="en-US"/>
              </w:rPr>
            </w:pPr>
            <w:r w:rsidRPr="00AB4835">
              <w:rPr>
                <w:szCs w:val="24"/>
                <w:lang w:val="en-US"/>
              </w:rPr>
              <w:t>A</w:t>
            </w:r>
          </w:p>
        </w:tc>
        <w:tc>
          <w:tcPr>
            <w:tcW w:w="578" w:type="dxa"/>
            <w:vAlign w:val="bottom"/>
          </w:tcPr>
          <w:p w14:paraId="565A29BE" w14:textId="26B7C2E0" w:rsidR="00895A0A" w:rsidRPr="00AB4835" w:rsidRDefault="00895A0A" w:rsidP="00895A0A">
            <w:pPr>
              <w:spacing w:before="100" w:beforeAutospacing="1" w:after="100" w:afterAutospacing="1"/>
              <w:jc w:val="center"/>
              <w:rPr>
                <w:b/>
                <w:bCs/>
                <w:szCs w:val="24"/>
                <w:lang w:val="en-US"/>
              </w:rPr>
            </w:pPr>
            <w:r w:rsidRPr="00AB4835">
              <w:rPr>
                <w:szCs w:val="24"/>
                <w:lang w:val="en-US"/>
              </w:rPr>
              <w:t>A</w:t>
            </w:r>
          </w:p>
        </w:tc>
        <w:tc>
          <w:tcPr>
            <w:tcW w:w="578" w:type="dxa"/>
            <w:vAlign w:val="bottom"/>
          </w:tcPr>
          <w:p w14:paraId="5C003384" w14:textId="72BBE4FD"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8" w:type="dxa"/>
            <w:vAlign w:val="bottom"/>
          </w:tcPr>
          <w:p w14:paraId="0EC53276" w14:textId="2D4CAC8B" w:rsidR="00895A0A" w:rsidRPr="00AB4835" w:rsidRDefault="00895A0A" w:rsidP="00895A0A">
            <w:pPr>
              <w:spacing w:before="100" w:beforeAutospacing="1" w:after="100" w:afterAutospacing="1"/>
              <w:jc w:val="center"/>
              <w:rPr>
                <w:b/>
                <w:bCs/>
                <w:szCs w:val="24"/>
                <w:lang w:val="en-US"/>
              </w:rPr>
            </w:pPr>
            <w:r w:rsidRPr="00AB4835">
              <w:rPr>
                <w:szCs w:val="24"/>
                <w:lang w:val="en-US"/>
              </w:rPr>
              <w:t>C</w:t>
            </w:r>
          </w:p>
        </w:tc>
        <w:tc>
          <w:tcPr>
            <w:tcW w:w="578" w:type="dxa"/>
            <w:vAlign w:val="bottom"/>
          </w:tcPr>
          <w:p w14:paraId="3E2D94BC" w14:textId="71841EA5" w:rsidR="00895A0A" w:rsidRPr="00AB4835" w:rsidRDefault="00895A0A" w:rsidP="00895A0A">
            <w:pPr>
              <w:spacing w:before="100" w:beforeAutospacing="1" w:after="100" w:afterAutospacing="1"/>
              <w:jc w:val="center"/>
              <w:rPr>
                <w:b/>
                <w:bCs/>
                <w:szCs w:val="24"/>
                <w:lang w:val="en-US"/>
              </w:rPr>
            </w:pPr>
            <w:r w:rsidRPr="00AB4835">
              <w:rPr>
                <w:szCs w:val="24"/>
                <w:lang w:val="en-US"/>
              </w:rPr>
              <w:t>C</w:t>
            </w:r>
          </w:p>
        </w:tc>
        <w:tc>
          <w:tcPr>
            <w:tcW w:w="578" w:type="dxa"/>
            <w:vAlign w:val="bottom"/>
          </w:tcPr>
          <w:p w14:paraId="75AFCF27" w14:textId="74988B16" w:rsidR="00895A0A" w:rsidRPr="00AB4835" w:rsidRDefault="00895A0A" w:rsidP="00895A0A">
            <w:pPr>
              <w:spacing w:before="100" w:beforeAutospacing="1" w:after="100" w:afterAutospacing="1"/>
              <w:jc w:val="center"/>
              <w:rPr>
                <w:b/>
                <w:bCs/>
                <w:szCs w:val="24"/>
                <w:lang w:val="en-US"/>
              </w:rPr>
            </w:pPr>
            <w:r w:rsidRPr="00AB4835">
              <w:rPr>
                <w:szCs w:val="24"/>
                <w:lang w:val="en-US"/>
              </w:rPr>
              <w:t>B</w:t>
            </w:r>
          </w:p>
        </w:tc>
        <w:tc>
          <w:tcPr>
            <w:tcW w:w="579" w:type="dxa"/>
            <w:vAlign w:val="bottom"/>
          </w:tcPr>
          <w:p w14:paraId="74AB09B8" w14:textId="1B1CC19B" w:rsidR="00895A0A" w:rsidRPr="00AB4835" w:rsidRDefault="00895A0A" w:rsidP="00895A0A">
            <w:pPr>
              <w:spacing w:before="100" w:beforeAutospacing="1" w:after="100" w:afterAutospacing="1"/>
              <w:jc w:val="center"/>
              <w:rPr>
                <w:b/>
                <w:bCs/>
                <w:szCs w:val="24"/>
                <w:lang w:val="en-US"/>
              </w:rPr>
            </w:pPr>
            <w:r w:rsidRPr="00AB4835">
              <w:rPr>
                <w:szCs w:val="24"/>
                <w:lang w:val="en-US"/>
              </w:rPr>
              <w:t>B</w:t>
            </w:r>
          </w:p>
        </w:tc>
        <w:tc>
          <w:tcPr>
            <w:tcW w:w="579" w:type="dxa"/>
            <w:vAlign w:val="bottom"/>
          </w:tcPr>
          <w:p w14:paraId="60A0D01A" w14:textId="393C1F77" w:rsidR="00895A0A" w:rsidRPr="00AB4835" w:rsidRDefault="00895A0A" w:rsidP="00895A0A">
            <w:pPr>
              <w:spacing w:before="100" w:beforeAutospacing="1" w:after="100" w:afterAutospacing="1"/>
              <w:jc w:val="center"/>
              <w:rPr>
                <w:b/>
                <w:bCs/>
                <w:szCs w:val="24"/>
                <w:lang w:val="en-US"/>
              </w:rPr>
            </w:pPr>
            <w:r w:rsidRPr="00AB4835">
              <w:rPr>
                <w:szCs w:val="24"/>
                <w:lang w:val="en-US"/>
              </w:rPr>
              <w:t>A</w:t>
            </w:r>
          </w:p>
        </w:tc>
        <w:tc>
          <w:tcPr>
            <w:tcW w:w="579" w:type="dxa"/>
            <w:vAlign w:val="bottom"/>
          </w:tcPr>
          <w:p w14:paraId="145C63D1" w14:textId="528FEEFF"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9" w:type="dxa"/>
            <w:vAlign w:val="bottom"/>
          </w:tcPr>
          <w:p w14:paraId="376E11C2" w14:textId="76D09383" w:rsidR="00895A0A" w:rsidRPr="00AB4835" w:rsidRDefault="00895A0A" w:rsidP="00895A0A">
            <w:pPr>
              <w:spacing w:before="100" w:beforeAutospacing="1" w:after="100" w:afterAutospacing="1"/>
              <w:jc w:val="center"/>
              <w:rPr>
                <w:b/>
                <w:bCs/>
                <w:szCs w:val="24"/>
                <w:lang w:val="en-US"/>
              </w:rPr>
            </w:pPr>
            <w:r w:rsidRPr="00AB4835">
              <w:rPr>
                <w:szCs w:val="24"/>
                <w:lang w:val="en-US"/>
              </w:rPr>
              <w:t>D</w:t>
            </w:r>
          </w:p>
        </w:tc>
        <w:tc>
          <w:tcPr>
            <w:tcW w:w="579" w:type="dxa"/>
            <w:vAlign w:val="bottom"/>
          </w:tcPr>
          <w:p w14:paraId="14AC083C" w14:textId="3AB7F17D" w:rsidR="00895A0A" w:rsidRPr="00AB4835" w:rsidRDefault="00895A0A" w:rsidP="00895A0A">
            <w:pPr>
              <w:spacing w:before="100" w:beforeAutospacing="1" w:after="100" w:afterAutospacing="1"/>
              <w:jc w:val="center"/>
              <w:rPr>
                <w:b/>
                <w:bCs/>
                <w:szCs w:val="24"/>
                <w:lang w:val="en-US"/>
              </w:rPr>
            </w:pPr>
            <w:r w:rsidRPr="00AB4835">
              <w:rPr>
                <w:szCs w:val="24"/>
                <w:lang w:val="en-US"/>
              </w:rPr>
              <w:t>C</w:t>
            </w:r>
          </w:p>
        </w:tc>
      </w:tr>
    </w:tbl>
    <w:p w14:paraId="2E347820" w14:textId="5383D27F"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I.</w:t>
      </w:r>
    </w:p>
    <w:tbl>
      <w:tblPr>
        <w:tblW w:w="6400" w:type="dxa"/>
        <w:tblInd w:w="93" w:type="dxa"/>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895A0A" w:rsidRPr="00AB4835" w14:paraId="7EF057C6" w14:textId="77777777" w:rsidTr="00895A0A">
        <w:trPr>
          <w:trHeight w:val="300"/>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86DA52" w14:textId="77777777" w:rsidR="00895A0A" w:rsidRPr="00AB4835" w:rsidRDefault="00895A0A" w:rsidP="00895A0A">
            <w:pPr>
              <w:jc w:val="center"/>
              <w:rPr>
                <w:b/>
                <w:bCs/>
                <w:szCs w:val="24"/>
                <w:lang w:val="en-US"/>
              </w:rPr>
            </w:pPr>
            <w:r w:rsidRPr="00AB4835">
              <w:rPr>
                <w:b/>
                <w:bCs/>
                <w:szCs w:val="24"/>
                <w:lang w:val="en-US"/>
              </w:rPr>
              <w:t>1a</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27271F3" w14:textId="77777777" w:rsidR="00895A0A" w:rsidRPr="00AB4835" w:rsidRDefault="00895A0A" w:rsidP="00895A0A">
            <w:pPr>
              <w:jc w:val="center"/>
              <w:rPr>
                <w:b/>
                <w:bCs/>
                <w:szCs w:val="24"/>
                <w:lang w:val="en-US"/>
              </w:rPr>
            </w:pPr>
            <w:r w:rsidRPr="00AB4835">
              <w:rPr>
                <w:b/>
                <w:bCs/>
                <w:szCs w:val="24"/>
                <w:lang w:val="en-US"/>
              </w:rPr>
              <w:t>1b</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0B8A6247" w14:textId="77777777" w:rsidR="00895A0A" w:rsidRPr="00AB4835" w:rsidRDefault="00895A0A" w:rsidP="00895A0A">
            <w:pPr>
              <w:jc w:val="center"/>
              <w:rPr>
                <w:b/>
                <w:bCs/>
                <w:szCs w:val="24"/>
                <w:lang w:val="en-US"/>
              </w:rPr>
            </w:pPr>
            <w:r w:rsidRPr="00AB4835">
              <w:rPr>
                <w:b/>
                <w:bCs/>
                <w:szCs w:val="24"/>
                <w:lang w:val="en-US"/>
              </w:rPr>
              <w:t>1c</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6E8FFF4" w14:textId="77777777" w:rsidR="00895A0A" w:rsidRPr="00AB4835" w:rsidRDefault="00895A0A" w:rsidP="00895A0A">
            <w:pPr>
              <w:jc w:val="center"/>
              <w:rPr>
                <w:b/>
                <w:bCs/>
                <w:szCs w:val="24"/>
                <w:lang w:val="en-US"/>
              </w:rPr>
            </w:pPr>
            <w:r w:rsidRPr="00AB4835">
              <w:rPr>
                <w:b/>
                <w:bCs/>
                <w:szCs w:val="24"/>
                <w:lang w:val="en-US"/>
              </w:rPr>
              <w:t>1d</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43B01C64" w14:textId="77777777" w:rsidR="00895A0A" w:rsidRPr="00AB4835" w:rsidRDefault="00895A0A" w:rsidP="00895A0A">
            <w:pPr>
              <w:jc w:val="center"/>
              <w:rPr>
                <w:b/>
                <w:bCs/>
                <w:szCs w:val="24"/>
                <w:lang w:val="en-US"/>
              </w:rPr>
            </w:pPr>
            <w:r w:rsidRPr="00AB4835">
              <w:rPr>
                <w:b/>
                <w:bCs/>
                <w:szCs w:val="24"/>
                <w:lang w:val="en-US"/>
              </w:rPr>
              <w:t>2a</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63DFF9E" w14:textId="77777777" w:rsidR="00895A0A" w:rsidRPr="00AB4835" w:rsidRDefault="00895A0A" w:rsidP="00895A0A">
            <w:pPr>
              <w:jc w:val="center"/>
              <w:rPr>
                <w:b/>
                <w:bCs/>
                <w:szCs w:val="24"/>
                <w:lang w:val="en-US"/>
              </w:rPr>
            </w:pPr>
            <w:r w:rsidRPr="00AB4835">
              <w:rPr>
                <w:b/>
                <w:bCs/>
                <w:szCs w:val="24"/>
                <w:lang w:val="en-US"/>
              </w:rPr>
              <w:t>2b</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38441B1" w14:textId="77777777" w:rsidR="00895A0A" w:rsidRPr="00AB4835" w:rsidRDefault="00895A0A" w:rsidP="00895A0A">
            <w:pPr>
              <w:jc w:val="center"/>
              <w:rPr>
                <w:b/>
                <w:bCs/>
                <w:szCs w:val="24"/>
                <w:lang w:val="en-US"/>
              </w:rPr>
            </w:pPr>
            <w:r w:rsidRPr="00AB4835">
              <w:rPr>
                <w:b/>
                <w:bCs/>
                <w:szCs w:val="24"/>
                <w:lang w:val="en-US"/>
              </w:rPr>
              <w:t>2c</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3D8EF5B" w14:textId="77777777" w:rsidR="00895A0A" w:rsidRPr="00AB4835" w:rsidRDefault="00895A0A" w:rsidP="00895A0A">
            <w:pPr>
              <w:jc w:val="center"/>
              <w:rPr>
                <w:b/>
                <w:bCs/>
                <w:szCs w:val="24"/>
                <w:lang w:val="en-US"/>
              </w:rPr>
            </w:pPr>
            <w:r w:rsidRPr="00AB4835">
              <w:rPr>
                <w:b/>
                <w:bCs/>
                <w:szCs w:val="24"/>
                <w:lang w:val="en-US"/>
              </w:rPr>
              <w:t>2d</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463378C" w14:textId="77777777" w:rsidR="00895A0A" w:rsidRPr="00AB4835" w:rsidRDefault="00895A0A" w:rsidP="00895A0A">
            <w:pPr>
              <w:jc w:val="center"/>
              <w:rPr>
                <w:b/>
                <w:bCs/>
                <w:szCs w:val="24"/>
                <w:lang w:val="en-US"/>
              </w:rPr>
            </w:pPr>
            <w:r w:rsidRPr="00AB4835">
              <w:rPr>
                <w:b/>
                <w:bCs/>
                <w:szCs w:val="24"/>
                <w:lang w:val="en-US"/>
              </w:rPr>
              <w:t>3a</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7D56C641" w14:textId="77777777" w:rsidR="00895A0A" w:rsidRPr="00AB4835" w:rsidRDefault="00895A0A" w:rsidP="00895A0A">
            <w:pPr>
              <w:jc w:val="center"/>
              <w:rPr>
                <w:b/>
                <w:bCs/>
                <w:szCs w:val="24"/>
                <w:lang w:val="en-US"/>
              </w:rPr>
            </w:pPr>
            <w:r w:rsidRPr="00AB4835">
              <w:rPr>
                <w:b/>
                <w:bCs/>
                <w:szCs w:val="24"/>
                <w:lang w:val="en-US"/>
              </w:rPr>
              <w:t>3b</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0500A800" w14:textId="77777777" w:rsidR="00895A0A" w:rsidRPr="00AB4835" w:rsidRDefault="00895A0A" w:rsidP="00895A0A">
            <w:pPr>
              <w:jc w:val="center"/>
              <w:rPr>
                <w:b/>
                <w:bCs/>
                <w:szCs w:val="24"/>
                <w:lang w:val="en-US"/>
              </w:rPr>
            </w:pPr>
            <w:r w:rsidRPr="00AB4835">
              <w:rPr>
                <w:b/>
                <w:bCs/>
                <w:szCs w:val="24"/>
                <w:lang w:val="en-US"/>
              </w:rPr>
              <w:t>3c</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0539A932" w14:textId="77777777" w:rsidR="00895A0A" w:rsidRPr="00AB4835" w:rsidRDefault="00895A0A" w:rsidP="00895A0A">
            <w:pPr>
              <w:jc w:val="center"/>
              <w:rPr>
                <w:b/>
                <w:bCs/>
                <w:szCs w:val="24"/>
                <w:lang w:val="en-US"/>
              </w:rPr>
            </w:pPr>
            <w:r w:rsidRPr="00AB4835">
              <w:rPr>
                <w:b/>
                <w:bCs/>
                <w:szCs w:val="24"/>
                <w:lang w:val="en-US"/>
              </w:rPr>
              <w:t>3d</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01CA88D" w14:textId="77777777" w:rsidR="00895A0A" w:rsidRPr="00AB4835" w:rsidRDefault="00895A0A" w:rsidP="00895A0A">
            <w:pPr>
              <w:jc w:val="center"/>
              <w:rPr>
                <w:b/>
                <w:bCs/>
                <w:szCs w:val="24"/>
                <w:lang w:val="en-US"/>
              </w:rPr>
            </w:pPr>
            <w:r w:rsidRPr="00AB4835">
              <w:rPr>
                <w:b/>
                <w:bCs/>
                <w:szCs w:val="24"/>
                <w:lang w:val="en-US"/>
              </w:rPr>
              <w:t>4a</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367AE458" w14:textId="77777777" w:rsidR="00895A0A" w:rsidRPr="00AB4835" w:rsidRDefault="00895A0A" w:rsidP="00895A0A">
            <w:pPr>
              <w:jc w:val="center"/>
              <w:rPr>
                <w:b/>
                <w:bCs/>
                <w:szCs w:val="24"/>
                <w:lang w:val="en-US"/>
              </w:rPr>
            </w:pPr>
            <w:r w:rsidRPr="00AB4835">
              <w:rPr>
                <w:b/>
                <w:bCs/>
                <w:szCs w:val="24"/>
                <w:lang w:val="en-US"/>
              </w:rPr>
              <w:t>4b</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396C383" w14:textId="77777777" w:rsidR="00895A0A" w:rsidRPr="00AB4835" w:rsidRDefault="00895A0A" w:rsidP="00895A0A">
            <w:pPr>
              <w:jc w:val="center"/>
              <w:rPr>
                <w:b/>
                <w:bCs/>
                <w:szCs w:val="24"/>
                <w:lang w:val="en-US"/>
              </w:rPr>
            </w:pPr>
            <w:r w:rsidRPr="00AB4835">
              <w:rPr>
                <w:b/>
                <w:bCs/>
                <w:szCs w:val="24"/>
                <w:lang w:val="en-US"/>
              </w:rPr>
              <w:t>4c</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9D72D43" w14:textId="77777777" w:rsidR="00895A0A" w:rsidRPr="00AB4835" w:rsidRDefault="00895A0A" w:rsidP="00895A0A">
            <w:pPr>
              <w:jc w:val="center"/>
              <w:rPr>
                <w:b/>
                <w:bCs/>
                <w:szCs w:val="24"/>
                <w:lang w:val="en-US"/>
              </w:rPr>
            </w:pPr>
            <w:r w:rsidRPr="00AB4835">
              <w:rPr>
                <w:b/>
                <w:bCs/>
                <w:szCs w:val="24"/>
                <w:lang w:val="en-US"/>
              </w:rPr>
              <w:t>4d</w:t>
            </w:r>
          </w:p>
        </w:tc>
      </w:tr>
      <w:tr w:rsidR="00895A0A" w:rsidRPr="00AB4835" w14:paraId="4631E192" w14:textId="77777777" w:rsidTr="00895A0A">
        <w:trPr>
          <w:trHeight w:val="300"/>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14:paraId="65645178"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54966340"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286A755A"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1724D524"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7B117894"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684BAFF0"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3AA972DD"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11A8589D"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025C27BA"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246CAFE3"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78A45C79"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547C89F6"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48C593E2"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5EC7260F" w14:textId="77777777" w:rsidR="00895A0A" w:rsidRPr="00AB4835" w:rsidRDefault="00895A0A" w:rsidP="00895A0A">
            <w:pPr>
              <w:jc w:val="center"/>
              <w:rPr>
                <w:szCs w:val="24"/>
                <w:lang w:val="en-US"/>
              </w:rPr>
            </w:pPr>
            <w:r w:rsidRPr="00AB4835">
              <w:rPr>
                <w:szCs w:val="24"/>
                <w:lang w:val="en-US"/>
              </w:rPr>
              <w:t>S</w:t>
            </w:r>
          </w:p>
        </w:tc>
        <w:tc>
          <w:tcPr>
            <w:tcW w:w="400" w:type="dxa"/>
            <w:tcBorders>
              <w:top w:val="nil"/>
              <w:left w:val="nil"/>
              <w:bottom w:val="single" w:sz="4" w:space="0" w:color="auto"/>
              <w:right w:val="single" w:sz="4" w:space="0" w:color="auto"/>
            </w:tcBorders>
            <w:shd w:val="clear" w:color="auto" w:fill="auto"/>
            <w:noWrap/>
            <w:vAlign w:val="bottom"/>
            <w:hideMark/>
          </w:tcPr>
          <w:p w14:paraId="190BE8F0" w14:textId="77777777" w:rsidR="00895A0A" w:rsidRPr="00AB4835" w:rsidRDefault="00895A0A" w:rsidP="00895A0A">
            <w:pPr>
              <w:jc w:val="center"/>
              <w:rPr>
                <w:szCs w:val="24"/>
                <w:lang w:val="en-US"/>
              </w:rPr>
            </w:pPr>
            <w:r w:rsidRPr="00AB4835">
              <w:rPr>
                <w:szCs w:val="24"/>
                <w:lang w:val="en-US"/>
              </w:rPr>
              <w:t>D</w:t>
            </w:r>
          </w:p>
        </w:tc>
        <w:tc>
          <w:tcPr>
            <w:tcW w:w="400" w:type="dxa"/>
            <w:tcBorders>
              <w:top w:val="nil"/>
              <w:left w:val="nil"/>
              <w:bottom w:val="single" w:sz="4" w:space="0" w:color="auto"/>
              <w:right w:val="single" w:sz="4" w:space="0" w:color="auto"/>
            </w:tcBorders>
            <w:shd w:val="clear" w:color="auto" w:fill="auto"/>
            <w:noWrap/>
            <w:vAlign w:val="bottom"/>
            <w:hideMark/>
          </w:tcPr>
          <w:p w14:paraId="78F410B5" w14:textId="77777777" w:rsidR="00895A0A" w:rsidRPr="00AB4835" w:rsidRDefault="00895A0A" w:rsidP="00895A0A">
            <w:pPr>
              <w:jc w:val="center"/>
              <w:rPr>
                <w:szCs w:val="24"/>
                <w:lang w:val="en-US"/>
              </w:rPr>
            </w:pPr>
            <w:r w:rsidRPr="00AB4835">
              <w:rPr>
                <w:szCs w:val="24"/>
                <w:lang w:val="en-US"/>
              </w:rPr>
              <w:t>D</w:t>
            </w:r>
          </w:p>
        </w:tc>
      </w:tr>
    </w:tbl>
    <w:p w14:paraId="5F371698" w14:textId="5F6A9EC2"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II.</w:t>
      </w:r>
    </w:p>
    <w:tbl>
      <w:tblPr>
        <w:tblW w:w="3675" w:type="dxa"/>
        <w:tblInd w:w="93" w:type="dxa"/>
        <w:tblLook w:val="04A0" w:firstRow="1" w:lastRow="0" w:firstColumn="1" w:lastColumn="0" w:noHBand="0" w:noVBand="1"/>
      </w:tblPr>
      <w:tblGrid>
        <w:gridCol w:w="600"/>
        <w:gridCol w:w="636"/>
        <w:gridCol w:w="636"/>
        <w:gridCol w:w="600"/>
        <w:gridCol w:w="600"/>
        <w:gridCol w:w="696"/>
      </w:tblGrid>
      <w:tr w:rsidR="00895A0A" w:rsidRPr="00AB4835" w14:paraId="6C965045" w14:textId="77777777" w:rsidTr="00895A0A">
        <w:trPr>
          <w:trHeight w:val="300"/>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9B77F7" w14:textId="77777777" w:rsidR="00895A0A" w:rsidRPr="00AB4835" w:rsidRDefault="00895A0A" w:rsidP="00895A0A">
            <w:pPr>
              <w:jc w:val="center"/>
              <w:rPr>
                <w:b/>
                <w:bCs/>
                <w:szCs w:val="24"/>
                <w:lang w:val="en-US"/>
              </w:rPr>
            </w:pPr>
            <w:r w:rsidRPr="00AB4835">
              <w:rPr>
                <w:b/>
                <w:bCs/>
                <w:szCs w:val="24"/>
                <w:lang w:val="en-US"/>
              </w:rPr>
              <w:t>1</w:t>
            </w:r>
          </w:p>
        </w:tc>
        <w:tc>
          <w:tcPr>
            <w:tcW w:w="606" w:type="dxa"/>
            <w:tcBorders>
              <w:top w:val="single" w:sz="4" w:space="0" w:color="auto"/>
              <w:left w:val="nil"/>
              <w:bottom w:val="single" w:sz="4" w:space="0" w:color="auto"/>
              <w:right w:val="single" w:sz="4" w:space="0" w:color="auto"/>
            </w:tcBorders>
            <w:shd w:val="clear" w:color="auto" w:fill="auto"/>
            <w:noWrap/>
            <w:vAlign w:val="bottom"/>
            <w:hideMark/>
          </w:tcPr>
          <w:p w14:paraId="1455F6DB" w14:textId="77777777" w:rsidR="00895A0A" w:rsidRPr="00AB4835" w:rsidRDefault="00895A0A" w:rsidP="00895A0A">
            <w:pPr>
              <w:jc w:val="center"/>
              <w:rPr>
                <w:b/>
                <w:bCs/>
                <w:szCs w:val="24"/>
                <w:lang w:val="en-US"/>
              </w:rPr>
            </w:pPr>
            <w:r w:rsidRPr="00AB4835">
              <w:rPr>
                <w:b/>
                <w:bCs/>
                <w:szCs w:val="24"/>
                <w:lang w:val="en-US"/>
              </w:rPr>
              <w:t>2</w:t>
            </w:r>
          </w:p>
        </w:tc>
        <w:tc>
          <w:tcPr>
            <w:tcW w:w="606" w:type="dxa"/>
            <w:tcBorders>
              <w:top w:val="single" w:sz="4" w:space="0" w:color="auto"/>
              <w:left w:val="nil"/>
              <w:bottom w:val="single" w:sz="4" w:space="0" w:color="auto"/>
              <w:right w:val="single" w:sz="4" w:space="0" w:color="auto"/>
            </w:tcBorders>
            <w:shd w:val="clear" w:color="auto" w:fill="auto"/>
            <w:noWrap/>
            <w:vAlign w:val="bottom"/>
            <w:hideMark/>
          </w:tcPr>
          <w:p w14:paraId="40EBE4E8" w14:textId="77777777" w:rsidR="00895A0A" w:rsidRPr="00AB4835" w:rsidRDefault="00895A0A" w:rsidP="00895A0A">
            <w:pPr>
              <w:jc w:val="center"/>
              <w:rPr>
                <w:b/>
                <w:bCs/>
                <w:szCs w:val="24"/>
                <w:lang w:val="en-US"/>
              </w:rPr>
            </w:pPr>
            <w:r w:rsidRPr="00AB4835">
              <w:rPr>
                <w:b/>
                <w:bCs/>
                <w:szCs w:val="24"/>
                <w:lang w:val="en-US"/>
              </w:rPr>
              <w:t>3</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34B97EB6" w14:textId="77777777" w:rsidR="00895A0A" w:rsidRPr="00AB4835" w:rsidRDefault="00895A0A" w:rsidP="00895A0A">
            <w:pPr>
              <w:jc w:val="center"/>
              <w:rPr>
                <w:b/>
                <w:bCs/>
                <w:szCs w:val="24"/>
                <w:lang w:val="en-US"/>
              </w:rPr>
            </w:pPr>
            <w:r w:rsidRPr="00AB4835">
              <w:rPr>
                <w:b/>
                <w:bCs/>
                <w:szCs w:val="24"/>
                <w:lang w:val="en-US"/>
              </w:rPr>
              <w:t>4</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4B3ECB35" w14:textId="77777777" w:rsidR="00895A0A" w:rsidRPr="00AB4835" w:rsidRDefault="00895A0A" w:rsidP="00895A0A">
            <w:pPr>
              <w:jc w:val="center"/>
              <w:rPr>
                <w:b/>
                <w:bCs/>
                <w:szCs w:val="24"/>
                <w:lang w:val="en-US"/>
              </w:rPr>
            </w:pPr>
            <w:r w:rsidRPr="00AB4835">
              <w:rPr>
                <w:b/>
                <w:bCs/>
                <w:szCs w:val="24"/>
                <w:lang w:val="en-US"/>
              </w:rPr>
              <w:t>5</w:t>
            </w:r>
          </w:p>
        </w:tc>
        <w:tc>
          <w:tcPr>
            <w:tcW w:w="663" w:type="dxa"/>
            <w:tcBorders>
              <w:top w:val="single" w:sz="4" w:space="0" w:color="auto"/>
              <w:left w:val="nil"/>
              <w:bottom w:val="single" w:sz="4" w:space="0" w:color="auto"/>
              <w:right w:val="single" w:sz="4" w:space="0" w:color="auto"/>
            </w:tcBorders>
            <w:shd w:val="clear" w:color="auto" w:fill="auto"/>
            <w:noWrap/>
            <w:vAlign w:val="bottom"/>
            <w:hideMark/>
          </w:tcPr>
          <w:p w14:paraId="430687D8" w14:textId="77777777" w:rsidR="00895A0A" w:rsidRPr="00AB4835" w:rsidRDefault="00895A0A" w:rsidP="00895A0A">
            <w:pPr>
              <w:jc w:val="center"/>
              <w:rPr>
                <w:b/>
                <w:bCs/>
                <w:szCs w:val="24"/>
                <w:lang w:val="en-US"/>
              </w:rPr>
            </w:pPr>
            <w:r w:rsidRPr="00AB4835">
              <w:rPr>
                <w:b/>
                <w:bCs/>
                <w:szCs w:val="24"/>
                <w:lang w:val="en-US"/>
              </w:rPr>
              <w:t>6</w:t>
            </w:r>
          </w:p>
        </w:tc>
      </w:tr>
      <w:tr w:rsidR="00895A0A" w:rsidRPr="00AB4835" w14:paraId="71873290" w14:textId="77777777" w:rsidTr="00895A0A">
        <w:trPr>
          <w:trHeight w:val="300"/>
        </w:trPr>
        <w:tc>
          <w:tcPr>
            <w:tcW w:w="600" w:type="dxa"/>
            <w:tcBorders>
              <w:top w:val="nil"/>
              <w:left w:val="single" w:sz="4" w:space="0" w:color="auto"/>
              <w:bottom w:val="single" w:sz="4" w:space="0" w:color="auto"/>
              <w:right w:val="single" w:sz="4" w:space="0" w:color="auto"/>
            </w:tcBorders>
            <w:shd w:val="clear" w:color="auto" w:fill="auto"/>
            <w:noWrap/>
            <w:vAlign w:val="bottom"/>
            <w:hideMark/>
          </w:tcPr>
          <w:p w14:paraId="5D9248FF" w14:textId="77777777" w:rsidR="00895A0A" w:rsidRPr="00AB4835" w:rsidRDefault="00895A0A" w:rsidP="00895A0A">
            <w:pPr>
              <w:jc w:val="center"/>
              <w:rPr>
                <w:szCs w:val="24"/>
                <w:lang w:val="en-US"/>
              </w:rPr>
            </w:pPr>
            <w:r w:rsidRPr="00AB4835">
              <w:rPr>
                <w:szCs w:val="24"/>
                <w:lang w:val="en-US"/>
              </w:rPr>
              <w:t>123</w:t>
            </w:r>
          </w:p>
        </w:tc>
        <w:tc>
          <w:tcPr>
            <w:tcW w:w="606" w:type="dxa"/>
            <w:tcBorders>
              <w:top w:val="nil"/>
              <w:left w:val="nil"/>
              <w:bottom w:val="single" w:sz="4" w:space="0" w:color="auto"/>
              <w:right w:val="single" w:sz="4" w:space="0" w:color="auto"/>
            </w:tcBorders>
            <w:shd w:val="clear" w:color="auto" w:fill="auto"/>
            <w:noWrap/>
            <w:vAlign w:val="bottom"/>
            <w:hideMark/>
          </w:tcPr>
          <w:p w14:paraId="5007480F" w14:textId="77777777" w:rsidR="00895A0A" w:rsidRPr="00AB4835" w:rsidRDefault="00895A0A" w:rsidP="00895A0A">
            <w:pPr>
              <w:jc w:val="center"/>
              <w:rPr>
                <w:szCs w:val="24"/>
                <w:lang w:val="en-US"/>
              </w:rPr>
            </w:pPr>
            <w:r w:rsidRPr="00AB4835">
              <w:rPr>
                <w:szCs w:val="24"/>
                <w:lang w:val="en-US"/>
              </w:rPr>
              <w:t>8,52</w:t>
            </w:r>
          </w:p>
        </w:tc>
        <w:tc>
          <w:tcPr>
            <w:tcW w:w="606" w:type="dxa"/>
            <w:tcBorders>
              <w:top w:val="nil"/>
              <w:left w:val="nil"/>
              <w:bottom w:val="single" w:sz="4" w:space="0" w:color="auto"/>
              <w:right w:val="single" w:sz="4" w:space="0" w:color="auto"/>
            </w:tcBorders>
            <w:shd w:val="clear" w:color="auto" w:fill="auto"/>
            <w:noWrap/>
            <w:vAlign w:val="bottom"/>
            <w:hideMark/>
          </w:tcPr>
          <w:p w14:paraId="42645718" w14:textId="77777777" w:rsidR="00895A0A" w:rsidRPr="00AB4835" w:rsidRDefault="00895A0A" w:rsidP="00895A0A">
            <w:pPr>
              <w:jc w:val="center"/>
              <w:rPr>
                <w:szCs w:val="24"/>
                <w:lang w:val="en-US"/>
              </w:rPr>
            </w:pPr>
            <w:r w:rsidRPr="00AB4835">
              <w:rPr>
                <w:szCs w:val="24"/>
                <w:lang w:val="en-US"/>
              </w:rPr>
              <w:t>38,7</w:t>
            </w:r>
          </w:p>
        </w:tc>
        <w:tc>
          <w:tcPr>
            <w:tcW w:w="600" w:type="dxa"/>
            <w:tcBorders>
              <w:top w:val="nil"/>
              <w:left w:val="nil"/>
              <w:bottom w:val="single" w:sz="4" w:space="0" w:color="auto"/>
              <w:right w:val="single" w:sz="4" w:space="0" w:color="auto"/>
            </w:tcBorders>
            <w:shd w:val="clear" w:color="auto" w:fill="auto"/>
            <w:noWrap/>
            <w:vAlign w:val="bottom"/>
            <w:hideMark/>
          </w:tcPr>
          <w:p w14:paraId="1E6DFFEC" w14:textId="77777777" w:rsidR="00895A0A" w:rsidRPr="00AB4835" w:rsidRDefault="00895A0A" w:rsidP="00895A0A">
            <w:pPr>
              <w:jc w:val="center"/>
              <w:rPr>
                <w:szCs w:val="24"/>
                <w:lang w:val="en-US"/>
              </w:rPr>
            </w:pPr>
            <w:r w:rsidRPr="00AB4835">
              <w:rPr>
                <w:szCs w:val="24"/>
                <w:lang w:val="en-US"/>
              </w:rPr>
              <w:t>1</w:t>
            </w:r>
          </w:p>
        </w:tc>
        <w:tc>
          <w:tcPr>
            <w:tcW w:w="600" w:type="dxa"/>
            <w:tcBorders>
              <w:top w:val="nil"/>
              <w:left w:val="nil"/>
              <w:bottom w:val="single" w:sz="4" w:space="0" w:color="auto"/>
              <w:right w:val="single" w:sz="4" w:space="0" w:color="auto"/>
            </w:tcBorders>
            <w:shd w:val="clear" w:color="auto" w:fill="auto"/>
            <w:noWrap/>
            <w:vAlign w:val="bottom"/>
            <w:hideMark/>
          </w:tcPr>
          <w:p w14:paraId="7CFFD028" w14:textId="77777777" w:rsidR="00895A0A" w:rsidRPr="00AB4835" w:rsidRDefault="00895A0A" w:rsidP="00895A0A">
            <w:pPr>
              <w:jc w:val="center"/>
              <w:rPr>
                <w:szCs w:val="24"/>
                <w:lang w:val="en-US"/>
              </w:rPr>
            </w:pPr>
            <w:r w:rsidRPr="00AB4835">
              <w:rPr>
                <w:szCs w:val="24"/>
                <w:lang w:val="en-US"/>
              </w:rPr>
              <w:t>24</w:t>
            </w:r>
          </w:p>
        </w:tc>
        <w:tc>
          <w:tcPr>
            <w:tcW w:w="663" w:type="dxa"/>
            <w:tcBorders>
              <w:top w:val="nil"/>
              <w:left w:val="nil"/>
              <w:bottom w:val="single" w:sz="4" w:space="0" w:color="auto"/>
              <w:right w:val="single" w:sz="4" w:space="0" w:color="auto"/>
            </w:tcBorders>
            <w:shd w:val="clear" w:color="auto" w:fill="auto"/>
            <w:noWrap/>
            <w:vAlign w:val="bottom"/>
            <w:hideMark/>
          </w:tcPr>
          <w:p w14:paraId="7CE17D0C" w14:textId="77777777" w:rsidR="00895A0A" w:rsidRPr="00AB4835" w:rsidRDefault="00895A0A" w:rsidP="00895A0A">
            <w:pPr>
              <w:jc w:val="center"/>
              <w:rPr>
                <w:szCs w:val="24"/>
                <w:lang w:val="en-US"/>
              </w:rPr>
            </w:pPr>
            <w:r w:rsidRPr="00AB4835">
              <w:rPr>
                <w:szCs w:val="24"/>
                <w:lang w:val="en-US"/>
              </w:rPr>
              <w:t>2000</w:t>
            </w:r>
          </w:p>
        </w:tc>
      </w:tr>
    </w:tbl>
    <w:p w14:paraId="17B393BA" w14:textId="5F4E51FA" w:rsidR="00895A0A" w:rsidRPr="00AB4835" w:rsidRDefault="00895A0A" w:rsidP="00895A0A">
      <w:pPr>
        <w:spacing w:before="100" w:beforeAutospacing="1" w:after="100" w:afterAutospacing="1"/>
        <w:jc w:val="center"/>
        <w:rPr>
          <w:b/>
          <w:bCs/>
          <w:color w:val="auto"/>
          <w:szCs w:val="24"/>
          <w:lang w:val="en-US"/>
        </w:rPr>
      </w:pPr>
      <w:r w:rsidRPr="00AB4835">
        <w:rPr>
          <w:b/>
          <w:bCs/>
          <w:color w:val="auto"/>
          <w:szCs w:val="24"/>
          <w:lang w:val="en-US"/>
        </w:rPr>
        <w:t>LỜI GIẢI THAM KHẢO</w:t>
      </w:r>
    </w:p>
    <w:p w14:paraId="5C3436D4" w14:textId="77777777"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w:t>
      </w:r>
    </w:p>
    <w:p w14:paraId="527EED14"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 Chọn D</w:t>
      </w:r>
    </w:p>
    <w:p w14:paraId="6A59FD7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a có công thức: pH = -log[H⁺].</w:t>
      </w:r>
    </w:p>
    <w:p w14:paraId="195EB3D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ới pH = 3,0 thì [H⁺] = 10⁻³,⁰ M.</w:t>
      </w:r>
    </w:p>
    <w:p w14:paraId="6125727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phát biểu đúng là: nồng độ ion H⁺ trong dung dịch là 10⁻³,⁰ M.</w:t>
      </w:r>
    </w:p>
    <w:p w14:paraId="459B3E1C"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467EA5DB" w14:textId="630B5A7C"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lastRenderedPageBreak/>
        <w:t>Câu 2. Chọn D</w:t>
      </w:r>
    </w:p>
    <w:p w14:paraId="03AD944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hai kim loại tiếp xúc trực tiếp với nhau trong dung dịch acid, kim loại có tính khử mạnh hơn sẽ bị ăn mòn trước.</w:t>
      </w:r>
    </w:p>
    <w:p w14:paraId="351F54B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o sánh với Fe:</w:t>
      </w:r>
    </w:p>
    <w:p w14:paraId="0E00FAC6" w14:textId="77777777" w:rsidR="00DE4275" w:rsidRPr="00AB4835" w:rsidRDefault="00DE4275" w:rsidP="00DE4275">
      <w:pPr>
        <w:numPr>
          <w:ilvl w:val="0"/>
          <w:numId w:val="2"/>
        </w:numPr>
        <w:spacing w:before="100" w:beforeAutospacing="1" w:after="100" w:afterAutospacing="1"/>
        <w:rPr>
          <w:color w:val="auto"/>
          <w:szCs w:val="24"/>
          <w:lang w:val="en-US"/>
        </w:rPr>
      </w:pPr>
      <w:r w:rsidRPr="00AB4835">
        <w:rPr>
          <w:color w:val="auto"/>
          <w:szCs w:val="24"/>
          <w:lang w:val="en-US"/>
        </w:rPr>
        <w:t xml:space="preserve">Zn hoạt động mạnh hơn Fe nên trong cặp Fe – Zn, Zn bị phá hủy trước, Fe được bảo vệ. </w:t>
      </w:r>
    </w:p>
    <w:p w14:paraId="56A123B1" w14:textId="77777777" w:rsidR="00DE4275" w:rsidRPr="00AB4835" w:rsidRDefault="00DE4275" w:rsidP="00DE4275">
      <w:pPr>
        <w:numPr>
          <w:ilvl w:val="0"/>
          <w:numId w:val="2"/>
        </w:numPr>
        <w:spacing w:before="100" w:beforeAutospacing="1" w:after="100" w:afterAutospacing="1"/>
        <w:rPr>
          <w:color w:val="auto"/>
          <w:szCs w:val="24"/>
          <w:lang w:val="en-US"/>
        </w:rPr>
      </w:pPr>
      <w:r w:rsidRPr="00AB4835">
        <w:rPr>
          <w:color w:val="auto"/>
          <w:szCs w:val="24"/>
          <w:lang w:val="en-US"/>
        </w:rPr>
        <w:t xml:space="preserve">Pb, Sn, Ni hoạt động yếu hơn Fe nên trong các cặp Fe – Pb, Fe – Sn, Fe – Ni thì Fe bị phá hủy trước. </w:t>
      </w:r>
    </w:p>
    <w:p w14:paraId="7EE32C1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Fe bị phá hủy trước trong 3 cặp: Fe và Pb; Fe và Sn; Fe và Ni.</w:t>
      </w:r>
    </w:p>
    <w:p w14:paraId="7B8B4776"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18DA47E6" w14:textId="6FAA83B2"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3. Chọn D</w:t>
      </w:r>
    </w:p>
    <w:p w14:paraId="0904F21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ợi bông có thành phần chính là cellulose. Cellulose là polysaccharide do thực vật tổng hợp, chiếm khoảng 90% khối lượng sợi bông.</w:t>
      </w:r>
    </w:p>
    <w:p w14:paraId="4D2076E0"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5D47AF02" w14:textId="29416730"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4. Chọn B</w:t>
      </w:r>
    </w:p>
    <w:p w14:paraId="2211CCC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phát biểu:</w:t>
      </w:r>
    </w:p>
    <w:p w14:paraId="1FE8A03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Glucose và fructose đều có phản ứng tráng bạc.</w:t>
      </w:r>
      <w:r w:rsidRPr="00AB4835">
        <w:rPr>
          <w:color w:val="auto"/>
          <w:szCs w:val="24"/>
          <w:lang w:val="en-US"/>
        </w:rPr>
        <w:br/>
        <w:t>Đúng. Glucose có nhóm –CHO; fructose trong môi trường kiềm chuyển hóa thành glucose nên cũng tham gia phản ứng tráng bạc.</w:t>
      </w:r>
    </w:p>
    <w:p w14:paraId="3A5830B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Trong môi trường kiềm, fructose chuyển hóa thành glucose.</w:t>
      </w:r>
      <w:r w:rsidRPr="00AB4835">
        <w:rPr>
          <w:color w:val="auto"/>
          <w:szCs w:val="24"/>
          <w:lang w:val="en-US"/>
        </w:rPr>
        <w:br/>
        <w:t>Đúng.</w:t>
      </w:r>
    </w:p>
    <w:p w14:paraId="6452575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Tất cả các carbohydrate đều tham gia phản ứng thủy phân.</w:t>
      </w:r>
      <w:r w:rsidRPr="00AB4835">
        <w:rPr>
          <w:color w:val="auto"/>
          <w:szCs w:val="24"/>
          <w:lang w:val="en-US"/>
        </w:rPr>
        <w:br/>
        <w:t>Sai. Monosaccharide như glucose, fructose không bị thủy phân.</w:t>
      </w:r>
    </w:p>
    <w:p w14:paraId="45ED838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Ở điều kiện thường, tinh bột là chất rắn, dạng bột vô định hình, màu trắng.</w:t>
      </w:r>
      <w:r w:rsidRPr="00AB4835">
        <w:rPr>
          <w:color w:val="auto"/>
          <w:szCs w:val="24"/>
          <w:lang w:val="en-US"/>
        </w:rPr>
        <w:br/>
        <w:t>Đúng.</w:t>
      </w:r>
    </w:p>
    <w:p w14:paraId="43DC244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ó 3 phát biểu đúng: (1), (2), (4).</w:t>
      </w:r>
    </w:p>
    <w:p w14:paraId="6FD024BE"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B</w:t>
      </w:r>
    </w:p>
    <w:p w14:paraId="3F119CDC" w14:textId="717D526D"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5. Chọn A</w:t>
      </w:r>
    </w:p>
    <w:p w14:paraId="21BB822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icotine có công thức phân tử là C₁₀H₁₄N₂.</w:t>
      </w:r>
    </w:p>
    <w:p w14:paraId="70D50A8F"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A</w:t>
      </w:r>
    </w:p>
    <w:p w14:paraId="07668460" w14:textId="1F1E84B0"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6. Chọn C</w:t>
      </w:r>
    </w:p>
    <w:p w14:paraId="02F112A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ông thức đơn giản nhất của X là CH₂O.</w:t>
      </w:r>
    </w:p>
    <w:p w14:paraId="7566020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công thức phân tử của X phải có dạng: (CH₂O)ₙ.</w:t>
      </w:r>
    </w:p>
    <w:p w14:paraId="6568096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ử các đáp án:</w:t>
      </w:r>
    </w:p>
    <w:p w14:paraId="633D9CF1" w14:textId="77777777" w:rsidR="00DE4275" w:rsidRPr="00AB4835" w:rsidRDefault="00DE4275" w:rsidP="00DE4275">
      <w:pPr>
        <w:numPr>
          <w:ilvl w:val="0"/>
          <w:numId w:val="3"/>
        </w:numPr>
        <w:spacing w:before="100" w:beforeAutospacing="1" w:after="100" w:afterAutospacing="1"/>
        <w:rPr>
          <w:color w:val="auto"/>
          <w:szCs w:val="24"/>
          <w:lang w:val="en-US"/>
        </w:rPr>
      </w:pPr>
      <w:r w:rsidRPr="00AB4835">
        <w:rPr>
          <w:color w:val="auto"/>
          <w:szCs w:val="24"/>
          <w:lang w:val="en-US"/>
        </w:rPr>
        <w:lastRenderedPageBreak/>
        <w:t xml:space="preserve">C₂H₄O không có dạng (CH₂O)ₙ. </w:t>
      </w:r>
    </w:p>
    <w:p w14:paraId="4DBAB24D" w14:textId="77777777" w:rsidR="00DE4275" w:rsidRPr="00AB4835" w:rsidRDefault="00DE4275" w:rsidP="00DE4275">
      <w:pPr>
        <w:numPr>
          <w:ilvl w:val="0"/>
          <w:numId w:val="3"/>
        </w:numPr>
        <w:spacing w:before="100" w:beforeAutospacing="1" w:after="100" w:afterAutospacing="1"/>
        <w:rPr>
          <w:color w:val="auto"/>
          <w:szCs w:val="24"/>
          <w:lang w:val="en-US"/>
        </w:rPr>
      </w:pPr>
      <w:r w:rsidRPr="00AB4835">
        <w:rPr>
          <w:color w:val="auto"/>
          <w:szCs w:val="24"/>
          <w:lang w:val="en-US"/>
        </w:rPr>
        <w:t xml:space="preserve">C₃H₆O không có dạng (CH₂O)ₙ. </w:t>
      </w:r>
    </w:p>
    <w:p w14:paraId="0E570B44" w14:textId="77777777" w:rsidR="00DE4275" w:rsidRPr="00AB4835" w:rsidRDefault="00DE4275" w:rsidP="00DE4275">
      <w:pPr>
        <w:numPr>
          <w:ilvl w:val="0"/>
          <w:numId w:val="3"/>
        </w:numPr>
        <w:spacing w:before="100" w:beforeAutospacing="1" w:after="100" w:afterAutospacing="1"/>
        <w:rPr>
          <w:color w:val="auto"/>
          <w:szCs w:val="24"/>
          <w:lang w:val="en-US"/>
        </w:rPr>
      </w:pPr>
      <w:r w:rsidRPr="00AB4835">
        <w:rPr>
          <w:color w:val="auto"/>
          <w:szCs w:val="24"/>
          <w:lang w:val="en-US"/>
        </w:rPr>
        <w:t xml:space="preserve">C₃H₆O₃ = (CH₂O)₃, phù hợp. </w:t>
      </w:r>
    </w:p>
    <w:p w14:paraId="3C57FAA2" w14:textId="77777777" w:rsidR="00DE4275" w:rsidRPr="00AB4835" w:rsidRDefault="00DE4275" w:rsidP="00DE4275">
      <w:pPr>
        <w:numPr>
          <w:ilvl w:val="0"/>
          <w:numId w:val="3"/>
        </w:numPr>
        <w:spacing w:before="100" w:beforeAutospacing="1" w:after="100" w:afterAutospacing="1"/>
        <w:rPr>
          <w:color w:val="auto"/>
          <w:szCs w:val="24"/>
          <w:lang w:val="en-US"/>
        </w:rPr>
      </w:pPr>
      <w:r w:rsidRPr="00AB4835">
        <w:rPr>
          <w:color w:val="auto"/>
          <w:szCs w:val="24"/>
          <w:lang w:val="en-US"/>
        </w:rPr>
        <w:t xml:space="preserve">C₄H₈O không có dạng (CH₂O)ₙ. </w:t>
      </w:r>
    </w:p>
    <w:p w14:paraId="65340082"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w:t>
      </w:r>
    </w:p>
    <w:p w14:paraId="1C98AAF8" w14:textId="3802F9C0"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7. Chọn A</w:t>
      </w:r>
    </w:p>
    <w:p w14:paraId="4B0712F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w:t>
      </w:r>
    </w:p>
    <w:p w14:paraId="696E917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g + 2HCl → MgCl₂ + H₂</w:t>
      </w:r>
    </w:p>
    <w:p w14:paraId="51D0AF3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ồng độ HCl giảm từ 0,8 M còn 0,6 M trong 40 giây.</w:t>
      </w:r>
    </w:p>
    <w:p w14:paraId="4DDDE6E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ộ biến thiên nồng độ HCl:</w:t>
      </w:r>
    </w:p>
    <w:p w14:paraId="54EF3E2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ΔC(HCl) = 0,6 - 0,8 = -0,2 M</w:t>
      </w:r>
    </w:p>
    <w:p w14:paraId="79300DA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ốc độ biến thiên nồng độ HCl:</w:t>
      </w:r>
    </w:p>
    <w:p w14:paraId="43895F78" w14:textId="40BE876A" w:rsidR="00DE4275" w:rsidRPr="00AB4835" w:rsidRDefault="006D6484" w:rsidP="00DE4275">
      <w:pPr>
        <w:spacing w:before="100" w:beforeAutospacing="1" w:after="100" w:afterAutospacing="1"/>
        <w:rPr>
          <w:color w:val="auto"/>
          <w:szCs w:val="24"/>
          <w:lang w:val="en-US"/>
        </w:rPr>
      </w:pPr>
      <w:r w:rsidRPr="00AB4835">
        <w:rPr>
          <w:position w:val="-24"/>
          <w:szCs w:val="24"/>
        </w:rPr>
        <w:object w:dxaOrig="2580" w:dyaOrig="620" w14:anchorId="685DCB64">
          <v:shape id="_x0000_i1031" type="#_x0000_t75" style="width:129pt;height:30.75pt" o:ole="">
            <v:imagedata r:id="rId23" o:title=""/>
          </v:shape>
          <o:OLEObject Type="Embed" ProgID="Equation.DSMT4" ShapeID="_x0000_i1031" DrawAspect="Content" ObjectID="_1838752301" r:id="rId24"/>
        </w:object>
      </w:r>
      <w:r w:rsidR="00DE4275" w:rsidRPr="00AB4835">
        <w:rPr>
          <w:color w:val="auto"/>
          <w:szCs w:val="24"/>
          <w:lang w:val="en-US"/>
        </w:rPr>
        <w:t xml:space="preserve"> M.s⁻¹</w:t>
      </w:r>
    </w:p>
    <w:p w14:paraId="08204C4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hưng HCl có hệ số 2 trong phương trình, nên tốc độ trung bình của phản ứng là:</w:t>
      </w:r>
    </w:p>
    <w:p w14:paraId="5A1BC0F2" w14:textId="25E9653D" w:rsidR="00DE4275" w:rsidRPr="00AB4835" w:rsidRDefault="006D6484" w:rsidP="00DE4275">
      <w:pPr>
        <w:spacing w:before="100" w:beforeAutospacing="1" w:after="100" w:afterAutospacing="1"/>
        <w:rPr>
          <w:color w:val="auto"/>
          <w:szCs w:val="24"/>
          <w:lang w:val="en-US"/>
        </w:rPr>
      </w:pPr>
      <w:r w:rsidRPr="00AB4835">
        <w:rPr>
          <w:position w:val="-24"/>
          <w:szCs w:val="24"/>
        </w:rPr>
        <w:object w:dxaOrig="1460" w:dyaOrig="620" w14:anchorId="05DDA87C">
          <v:shape id="_x0000_i1032" type="#_x0000_t75" style="width:73.5pt;height:30.75pt" o:ole="">
            <v:imagedata r:id="rId25" o:title=""/>
          </v:shape>
          <o:OLEObject Type="Embed" ProgID="Equation.DSMT4" ShapeID="_x0000_i1032" DrawAspect="Content" ObjectID="_1838752302" r:id="rId26"/>
        </w:object>
      </w:r>
    </w:p>
    <w:p w14:paraId="75C5ECBC" w14:textId="6F5A3B24" w:rsidR="00DE4275" w:rsidRPr="00AB4835" w:rsidRDefault="006D6484" w:rsidP="00DE4275">
      <w:pPr>
        <w:spacing w:before="100" w:beforeAutospacing="1" w:after="100" w:afterAutospacing="1"/>
        <w:rPr>
          <w:color w:val="auto"/>
          <w:szCs w:val="24"/>
          <w:lang w:val="en-US"/>
        </w:rPr>
      </w:pPr>
      <w:r w:rsidRPr="00AB4835">
        <w:rPr>
          <w:position w:val="-24"/>
          <w:szCs w:val="24"/>
        </w:rPr>
        <w:object w:dxaOrig="2920" w:dyaOrig="620" w14:anchorId="739BD1CE">
          <v:shape id="_x0000_i1033" type="#_x0000_t75" style="width:145.5pt;height:30.75pt" o:ole="">
            <v:imagedata r:id="rId27" o:title=""/>
          </v:shape>
          <o:OLEObject Type="Embed" ProgID="Equation.DSMT4" ShapeID="_x0000_i1033" DrawAspect="Content" ObjectID="_1838752303" r:id="rId28"/>
        </w:object>
      </w:r>
      <w:r w:rsidR="00DE4275" w:rsidRPr="00AB4835">
        <w:rPr>
          <w:color w:val="auto"/>
          <w:szCs w:val="24"/>
          <w:lang w:val="en-US"/>
        </w:rPr>
        <w:t xml:space="preserve"> M.s⁻¹</w:t>
      </w:r>
    </w:p>
    <w:p w14:paraId="1CDE57B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Vậy </w:t>
      </w:r>
      <w:r w:rsidRPr="00AB4835">
        <w:rPr>
          <w:b/>
          <w:bCs/>
          <w:color w:val="auto"/>
          <w:szCs w:val="24"/>
          <w:lang w:val="en-US"/>
        </w:rPr>
        <w:t>Câu 7 chọn A</w:t>
      </w:r>
      <w:r w:rsidRPr="00AB4835">
        <w:rPr>
          <w:color w:val="auto"/>
          <w:szCs w:val="24"/>
          <w:lang w:val="en-US"/>
        </w:rPr>
        <w:t>.</w:t>
      </w:r>
    </w:p>
    <w:p w14:paraId="3C6BF5A0" w14:textId="17045931"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8. Chọn A</w:t>
      </w:r>
    </w:p>
    <w:p w14:paraId="14BADF4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NH₃, hydrogen có số oxi hóa +1.</w:t>
      </w:r>
    </w:p>
    <w:p w14:paraId="6015878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Gọi số oxi hóa của nitrogen là x, ta có:</w:t>
      </w:r>
    </w:p>
    <w:p w14:paraId="34FE32B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 + 3.(+1) = 0</w:t>
      </w:r>
      <w:r w:rsidRPr="00AB4835">
        <w:rPr>
          <w:color w:val="auto"/>
          <w:szCs w:val="24"/>
          <w:lang w:val="en-US"/>
        </w:rPr>
        <w:br/>
        <w:t>=&gt; x = -3.</w:t>
      </w:r>
    </w:p>
    <w:p w14:paraId="16EC986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số oxi hóa của nitrogen trong ammonia là -3.</w:t>
      </w:r>
    </w:p>
    <w:p w14:paraId="33FC89C8"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A</w:t>
      </w:r>
    </w:p>
    <w:p w14:paraId="509D19AE" w14:textId="46227C04"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9. Chọn A</w:t>
      </w:r>
    </w:p>
    <w:p w14:paraId="35EF160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Ethyl acetate là ester tạo bởi acetic acid CH₃COOH và ethanol C₂H₅OH.</w:t>
      </w:r>
    </w:p>
    <w:p w14:paraId="302DFBD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ông thức cấu tạo thu gọn là CH₃COOC₂H₅.</w:t>
      </w:r>
    </w:p>
    <w:p w14:paraId="4F85C674"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A</w:t>
      </w:r>
    </w:p>
    <w:p w14:paraId="3C28D5E9" w14:textId="7A3E9FCF"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lastRenderedPageBreak/>
        <w:t>Câu 10. Chọn D</w:t>
      </w:r>
    </w:p>
    <w:p w14:paraId="05A30EE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của ethylene với Br₂ là phản ứng cộng vào liên kết đôi C=C.</w:t>
      </w:r>
    </w:p>
    <w:p w14:paraId="5B809EA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các phát biểu:</w:t>
      </w:r>
    </w:p>
    <w:p w14:paraId="7053062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Phản ứng xảy ra theo cơ chế cộng electrophile (AE).</w:t>
      </w:r>
      <w:r w:rsidRPr="00AB4835">
        <w:rPr>
          <w:color w:val="auto"/>
          <w:szCs w:val="24"/>
          <w:lang w:val="en-US"/>
        </w:rPr>
        <w:br/>
        <w:t>Đúng. Liên kết đôi C=C giàu electron nên dễ bị tác nhân electrophile tấn công.</w:t>
      </w:r>
    </w:p>
    <w:p w14:paraId="3C1F89F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Giai đoạn đầu tiên là quá trình phản ứng của Br⁺ với C=C tạo carbocation trung gian.</w:t>
      </w:r>
      <w:r w:rsidRPr="00AB4835">
        <w:rPr>
          <w:color w:val="auto"/>
          <w:szCs w:val="24"/>
          <w:lang w:val="en-US"/>
        </w:rPr>
        <w:br/>
        <w:t>Đúng theo cơ chế đã cho trong đề.</w:t>
      </w:r>
    </w:p>
    <w:p w14:paraId="20FD92F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Giai đoạn thứ 2 là quá trình kết hợp của carbocation với Br⁻ tạo thành sản phẩm.</w:t>
      </w:r>
      <w:r w:rsidRPr="00AB4835">
        <w:rPr>
          <w:color w:val="auto"/>
          <w:szCs w:val="24"/>
          <w:lang w:val="en-US"/>
        </w:rPr>
        <w:br/>
        <w:t>Đúng.</w:t>
      </w:r>
    </w:p>
    <w:p w14:paraId="3AFAEDD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Br⁺ là tác nhân electrophile và Br⁻ là tác nhân nucleophile.</w:t>
      </w:r>
      <w:r w:rsidRPr="00AB4835">
        <w:rPr>
          <w:color w:val="auto"/>
          <w:szCs w:val="24"/>
          <w:lang w:val="en-US"/>
        </w:rPr>
        <w:br/>
        <w:t>Đúng. Br⁺ thiếu electron nên là electrophile; Br⁻ giàu electron nên là nucleophile.</w:t>
      </w:r>
    </w:p>
    <w:p w14:paraId="4782ECC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ó 4 phát biểu đúng.</w:t>
      </w:r>
    </w:p>
    <w:p w14:paraId="5F880F75"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41541A08" w14:textId="5A1B2C8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1. Chọn C</w:t>
      </w:r>
    </w:p>
    <w:p w14:paraId="5277780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ác nguyên tố halogen gồm F, Cl, Br, I, At thuộc nhóm VIIA trong bảng tuần hoàn.</w:t>
      </w:r>
    </w:p>
    <w:p w14:paraId="1F84CC66"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w:t>
      </w:r>
    </w:p>
    <w:p w14:paraId="1020BB16" w14:textId="01C5E23C"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2. Chọn C</w:t>
      </w:r>
    </w:p>
    <w:p w14:paraId="52B5EA6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im loại có các tính chất vật lí chung như dẻo, dẫn điện, dẫn nhiệt, ánh kim là do trong mạng tinh thể kim loại có các electron tự do.</w:t>
      </w:r>
    </w:p>
    <w:p w14:paraId="27EF0A4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ác electron tự do có thể chuyển động trong mạng tinh thể, tạo nên khả năng dẫn điện, dẫn nhiệt và ánh kim.</w:t>
      </w:r>
    </w:p>
    <w:p w14:paraId="1C852033"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w:t>
      </w:r>
    </w:p>
    <w:p w14:paraId="3EE0D8BE" w14:textId="44A22C2A"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3. Chọn B</w:t>
      </w:r>
    </w:p>
    <w:p w14:paraId="52E7BD2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phản ứng:</w:t>
      </w:r>
    </w:p>
    <w:p w14:paraId="1F5049A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 Điện phân dung dịch CuSO₄ điện cực trơ: Cu²⁺ nhận electron tạo Cu ở cathode.</w:t>
      </w:r>
      <w:r w:rsidRPr="00AB4835">
        <w:rPr>
          <w:color w:val="auto"/>
          <w:szCs w:val="24"/>
          <w:lang w:val="en-US"/>
        </w:rPr>
        <w:br/>
        <w:t>=&gt; Điều chế được Cu.</w:t>
      </w:r>
    </w:p>
    <w:p w14:paraId="66254B6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B. Cho Na tác dụng với dung dịch CuSO₄: Na là kim loại rất mạnh, phản ứng với nước trước, không trực tiếp đẩy Cu ra khỏi dung dịch.</w:t>
      </w:r>
      <w:r w:rsidRPr="00AB4835">
        <w:rPr>
          <w:color w:val="auto"/>
          <w:szCs w:val="24"/>
          <w:lang w:val="en-US"/>
        </w:rPr>
        <w:br/>
        <w:t>=&gt; Không điều chế được Cu.</w:t>
      </w:r>
    </w:p>
    <w:p w14:paraId="3FCA84D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 Cho Fe tác dụng với dung dịch CuSO₄: Fe đẩy Cu ra khỏi muối.</w:t>
      </w:r>
      <w:r w:rsidRPr="00AB4835">
        <w:rPr>
          <w:color w:val="auto"/>
          <w:szCs w:val="24"/>
          <w:lang w:val="en-US"/>
        </w:rPr>
        <w:br/>
        <w:t>Fe + CuSO₄ → FeSO₄ + Cu</w:t>
      </w:r>
      <w:r w:rsidRPr="00AB4835">
        <w:rPr>
          <w:color w:val="auto"/>
          <w:szCs w:val="24"/>
          <w:lang w:val="en-US"/>
        </w:rPr>
        <w:br/>
        <w:t>=&gt; Điều chế được Cu.</w:t>
      </w:r>
    </w:p>
    <w:p w14:paraId="5755E39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 Cho H₂ tác dụng với CuO nung nóng:</w:t>
      </w:r>
      <w:r w:rsidRPr="00AB4835">
        <w:rPr>
          <w:color w:val="auto"/>
          <w:szCs w:val="24"/>
          <w:lang w:val="en-US"/>
        </w:rPr>
        <w:br/>
        <w:t>CuO + H₂ → Cu + H₂O</w:t>
      </w:r>
      <w:r w:rsidRPr="00AB4835">
        <w:rPr>
          <w:color w:val="auto"/>
          <w:szCs w:val="24"/>
          <w:lang w:val="en-US"/>
        </w:rPr>
        <w:br/>
        <w:t>=&gt; Điều chế được Cu.</w:t>
      </w:r>
    </w:p>
    <w:p w14:paraId="15093BB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Phản ứng không điều chế được kim loại đồng là cho Na tác dụng với dung dịch CuSO₄.</w:t>
      </w:r>
    </w:p>
    <w:p w14:paraId="072507D2"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B</w:t>
      </w:r>
    </w:p>
    <w:p w14:paraId="04688C6A" w14:textId="3A310F4E"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4. Chọn B</w:t>
      </w:r>
    </w:p>
    <w:p w14:paraId="39DF6F9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uối Mohr: (NH₄)₂Fe(SO₄)₂.6H₂O.</w:t>
      </w:r>
    </w:p>
    <w:p w14:paraId="4BC8A65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mol của muối Mohr:</w:t>
      </w:r>
    </w:p>
    <w:p w14:paraId="6BA2DB3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 = 2.14 + 8.1 + 56 + 2.(32 + 4.16) + 6.18</w:t>
      </w:r>
      <w:r w:rsidRPr="00AB4835">
        <w:rPr>
          <w:color w:val="auto"/>
          <w:szCs w:val="24"/>
          <w:lang w:val="en-US"/>
        </w:rPr>
        <w:br/>
        <w:t>= 28 + 8 + 56 + 192 + 108</w:t>
      </w:r>
      <w:r w:rsidRPr="00AB4835">
        <w:rPr>
          <w:color w:val="auto"/>
          <w:szCs w:val="24"/>
          <w:lang w:val="en-US"/>
        </w:rPr>
        <w:br/>
        <w:t>= 392 g/mol.</w:t>
      </w:r>
    </w:p>
    <w:p w14:paraId="61C14F0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ể tích KMnO₄ trung bình:</w:t>
      </w:r>
    </w:p>
    <w:p w14:paraId="5001D5A0" w14:textId="20D3BAB1" w:rsidR="00DE4275" w:rsidRPr="00AB4835" w:rsidRDefault="006D6484" w:rsidP="00DE4275">
      <w:pPr>
        <w:spacing w:before="100" w:beforeAutospacing="1" w:after="100" w:afterAutospacing="1"/>
        <w:rPr>
          <w:color w:val="auto"/>
          <w:szCs w:val="24"/>
          <w:lang w:val="en-US"/>
        </w:rPr>
      </w:pPr>
      <w:r w:rsidRPr="00AB4835">
        <w:rPr>
          <w:position w:val="-24"/>
          <w:szCs w:val="24"/>
        </w:rPr>
        <w:object w:dxaOrig="2760" w:dyaOrig="620" w14:anchorId="75ADDB5C">
          <v:shape id="_x0000_i1034" type="#_x0000_t75" style="width:138pt;height:30.75pt" o:ole="">
            <v:imagedata r:id="rId29" o:title=""/>
          </v:shape>
          <o:OLEObject Type="Embed" ProgID="Equation.DSMT4" ShapeID="_x0000_i1034" DrawAspect="Content" ObjectID="_1838752304" r:id="rId30"/>
        </w:object>
      </w:r>
      <w:r w:rsidR="00DE4275" w:rsidRPr="00AB4835">
        <w:rPr>
          <w:color w:val="auto"/>
          <w:szCs w:val="24"/>
          <w:lang w:val="en-US"/>
        </w:rPr>
        <w:t xml:space="preserve"> mL = 0,0160333 L.</w:t>
      </w:r>
    </w:p>
    <w:p w14:paraId="716D2E4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KMnO₄:</w:t>
      </w:r>
    </w:p>
    <w:p w14:paraId="0495E4EB" w14:textId="52D8BD2E" w:rsidR="00DE4275" w:rsidRPr="00AB4835" w:rsidRDefault="006D6484" w:rsidP="00DE4275">
      <w:pPr>
        <w:spacing w:before="100" w:beforeAutospacing="1" w:after="100" w:afterAutospacing="1"/>
        <w:rPr>
          <w:color w:val="auto"/>
          <w:szCs w:val="24"/>
          <w:lang w:val="en-US"/>
        </w:rPr>
      </w:pPr>
      <w:r w:rsidRPr="00AB4835">
        <w:rPr>
          <w:position w:val="-12"/>
          <w:szCs w:val="24"/>
        </w:rPr>
        <w:object w:dxaOrig="3980" w:dyaOrig="360" w14:anchorId="5FDE6D8B">
          <v:shape id="_x0000_i1035" type="#_x0000_t75" style="width:198.75pt;height:18pt" o:ole="">
            <v:imagedata r:id="rId31" o:title=""/>
          </v:shape>
          <o:OLEObject Type="Embed" ProgID="Equation.DSMT4" ShapeID="_x0000_i1035" DrawAspect="Content" ObjectID="_1838752305" r:id="rId32"/>
        </w:object>
      </w:r>
      <w:r w:rsidR="00DE4275" w:rsidRPr="00AB4835">
        <w:rPr>
          <w:color w:val="auto"/>
          <w:szCs w:val="24"/>
          <w:lang w:val="en-US"/>
        </w:rPr>
        <w:t xml:space="preserve"> mol.</w:t>
      </w:r>
    </w:p>
    <w:p w14:paraId="057BAD9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môi trường acid:</w:t>
      </w:r>
    </w:p>
    <w:p w14:paraId="74C03A3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nO₄⁻ oxi hóa Fe²⁺ theo tỉ lệ mol: 1 mol MnO₄⁻ phản ứng với 5 mol Fe²⁺.</w:t>
      </w:r>
    </w:p>
    <w:p w14:paraId="0D87776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Fe²⁺ trong 10 mL dung dịch X:</w:t>
      </w:r>
    </w:p>
    <w:p w14:paraId="20FC6F47" w14:textId="2F5EB0F2" w:rsidR="00DE4275" w:rsidRPr="00AB4835" w:rsidRDefault="006D6484" w:rsidP="00DE4275">
      <w:pPr>
        <w:spacing w:before="100" w:beforeAutospacing="1" w:after="100" w:afterAutospacing="1"/>
        <w:rPr>
          <w:color w:val="auto"/>
          <w:szCs w:val="24"/>
          <w:lang w:val="en-US"/>
        </w:rPr>
      </w:pPr>
      <w:r w:rsidRPr="00AB4835">
        <w:rPr>
          <w:position w:val="-12"/>
          <w:szCs w:val="24"/>
        </w:rPr>
        <w:object w:dxaOrig="3700" w:dyaOrig="360" w14:anchorId="5EB71193">
          <v:shape id="_x0000_i1036" type="#_x0000_t75" style="width:184.5pt;height:18pt" o:ole="">
            <v:imagedata r:id="rId33" o:title=""/>
          </v:shape>
          <o:OLEObject Type="Embed" ProgID="Equation.DSMT4" ShapeID="_x0000_i1036" DrawAspect="Content" ObjectID="_1838752306" r:id="rId34"/>
        </w:object>
      </w:r>
      <w:r w:rsidR="00DE4275" w:rsidRPr="00AB4835">
        <w:rPr>
          <w:color w:val="auto"/>
          <w:szCs w:val="24"/>
          <w:lang w:val="en-US"/>
        </w:rPr>
        <w:t xml:space="preserve"> mol.</w:t>
      </w:r>
    </w:p>
    <w:p w14:paraId="0F45CDD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100 mL dung dịch X:</w:t>
      </w:r>
    </w:p>
    <w:p w14:paraId="03F74D50" w14:textId="417AC0E9" w:rsidR="00DE4275" w:rsidRPr="00AB4835" w:rsidRDefault="006D6484" w:rsidP="00DE4275">
      <w:pPr>
        <w:spacing w:before="100" w:beforeAutospacing="1" w:after="100" w:afterAutospacing="1"/>
        <w:rPr>
          <w:color w:val="auto"/>
          <w:szCs w:val="24"/>
          <w:lang w:val="en-US"/>
        </w:rPr>
      </w:pPr>
      <w:r w:rsidRPr="00AB4835">
        <w:rPr>
          <w:position w:val="-12"/>
          <w:szCs w:val="24"/>
        </w:rPr>
        <w:object w:dxaOrig="1900" w:dyaOrig="360" w14:anchorId="1D4777F9">
          <v:shape id="_x0000_i1037" type="#_x0000_t75" style="width:95.25pt;height:18pt" o:ole="">
            <v:imagedata r:id="rId35" o:title=""/>
          </v:shape>
          <o:OLEObject Type="Embed" ProgID="Equation.DSMT4" ShapeID="_x0000_i1037" DrawAspect="Content" ObjectID="_1838752307" r:id="rId36"/>
        </w:object>
      </w:r>
      <w:r w:rsidR="00DE4275" w:rsidRPr="00AB4835">
        <w:rPr>
          <w:color w:val="auto"/>
          <w:szCs w:val="24"/>
          <w:lang w:val="en-US"/>
        </w:rPr>
        <w:t xml:space="preserve"> mol.</w:t>
      </w:r>
    </w:p>
    <w:p w14:paraId="415DA81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ỗi phân tử muối Mohr có 1 ion Fe²⁺ nên:</w:t>
      </w:r>
    </w:p>
    <w:p w14:paraId="41074743" w14:textId="4B71E64C" w:rsidR="00DE4275" w:rsidRPr="00AB4835" w:rsidRDefault="006D6484" w:rsidP="00DE4275">
      <w:pPr>
        <w:spacing w:before="100" w:beforeAutospacing="1" w:after="100" w:afterAutospacing="1"/>
        <w:rPr>
          <w:color w:val="auto"/>
          <w:szCs w:val="24"/>
          <w:lang w:val="en-US"/>
        </w:rPr>
      </w:pPr>
      <w:r w:rsidRPr="00AB4835">
        <w:rPr>
          <w:position w:val="-12"/>
          <w:szCs w:val="24"/>
        </w:rPr>
        <w:object w:dxaOrig="2820" w:dyaOrig="360" w14:anchorId="6B9CC873">
          <v:shape id="_x0000_i1038" type="#_x0000_t75" style="width:141pt;height:18pt" o:ole="">
            <v:imagedata r:id="rId37" o:title=""/>
          </v:shape>
          <o:OLEObject Type="Embed" ProgID="Equation.DSMT4" ShapeID="_x0000_i1038" DrawAspect="Content" ObjectID="_1838752308" r:id="rId38"/>
        </w:object>
      </w:r>
      <w:r w:rsidR="00DE4275" w:rsidRPr="00AB4835">
        <w:rPr>
          <w:color w:val="auto"/>
          <w:szCs w:val="24"/>
          <w:lang w:val="en-US"/>
        </w:rPr>
        <w:t xml:space="preserve"> mol.</w:t>
      </w:r>
    </w:p>
    <w:p w14:paraId="4F45B04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muối Mohr tinh khiết:</w:t>
      </w:r>
    </w:p>
    <w:p w14:paraId="3F896771" w14:textId="42FB58A8" w:rsidR="00DE4275" w:rsidRPr="00AB4835" w:rsidRDefault="006D6484" w:rsidP="00DE4275">
      <w:pPr>
        <w:spacing w:before="100" w:beforeAutospacing="1" w:after="100" w:afterAutospacing="1"/>
        <w:rPr>
          <w:color w:val="auto"/>
          <w:szCs w:val="24"/>
          <w:lang w:val="en-US"/>
        </w:rPr>
      </w:pPr>
      <w:r w:rsidRPr="00AB4835">
        <w:rPr>
          <w:position w:val="-10"/>
          <w:szCs w:val="24"/>
        </w:rPr>
        <w:object w:dxaOrig="3060" w:dyaOrig="320" w14:anchorId="3F850EFB">
          <v:shape id="_x0000_i1039" type="#_x0000_t75" style="width:153pt;height:16.5pt" o:ole="">
            <v:imagedata r:id="rId39" o:title=""/>
          </v:shape>
          <o:OLEObject Type="Embed" ProgID="Equation.DSMT4" ShapeID="_x0000_i1039" DrawAspect="Content" ObjectID="_1838752309" r:id="rId40"/>
        </w:object>
      </w:r>
      <w:r w:rsidR="00DE4275" w:rsidRPr="00AB4835">
        <w:rPr>
          <w:color w:val="auto"/>
          <w:szCs w:val="24"/>
          <w:lang w:val="en-US"/>
        </w:rPr>
        <w:t xml:space="preserve"> gam.</w:t>
      </w:r>
    </w:p>
    <w:p w14:paraId="1552425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ộ tinh khiết:</w:t>
      </w:r>
    </w:p>
    <w:p w14:paraId="0FC84A8B" w14:textId="7F1BDE56" w:rsidR="00DE4275" w:rsidRPr="00AB4835" w:rsidRDefault="006D6484" w:rsidP="00DE4275">
      <w:pPr>
        <w:spacing w:before="100" w:beforeAutospacing="1" w:after="100" w:afterAutospacing="1"/>
        <w:rPr>
          <w:color w:val="auto"/>
          <w:szCs w:val="24"/>
          <w:lang w:val="en-US"/>
        </w:rPr>
      </w:pPr>
      <w:r w:rsidRPr="00AB4835">
        <w:rPr>
          <w:position w:val="-28"/>
          <w:szCs w:val="24"/>
        </w:rPr>
        <w:object w:dxaOrig="3060" w:dyaOrig="660" w14:anchorId="6B2D7D3B">
          <v:shape id="_x0000_i1040" type="#_x0000_t75" style="width:153pt;height:33pt" o:ole="">
            <v:imagedata r:id="rId41" o:title=""/>
          </v:shape>
          <o:OLEObject Type="Embed" ProgID="Equation.DSMT4" ShapeID="_x0000_i1040" DrawAspect="Content" ObjectID="_1838752310" r:id="rId42"/>
        </w:object>
      </w:r>
      <w:r w:rsidR="00DE4275" w:rsidRPr="00AB4835">
        <w:rPr>
          <w:color w:val="auto"/>
          <w:szCs w:val="24"/>
          <w:lang w:val="en-US"/>
        </w:rPr>
        <w:t>.</w:t>
      </w:r>
    </w:p>
    <w:p w14:paraId="316B4AAE"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B</w:t>
      </w:r>
    </w:p>
    <w:p w14:paraId="6913C60D" w14:textId="32A9A6A8"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5. Chọn A</w:t>
      </w:r>
    </w:p>
    <w:p w14:paraId="36A1E00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olymer có cấu tạo:</w:t>
      </w:r>
    </w:p>
    <w:p w14:paraId="7B1C375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NH–[CH₂]₆–NH–CO–[CH₂]₄–CO–)ₙ</w:t>
      </w:r>
    </w:p>
    <w:p w14:paraId="0483294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ây là nylon-6,6, thuộc loại polyamide.</w:t>
      </w:r>
    </w:p>
    <w:p w14:paraId="36D305D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ylon-6,6 được dùng để sản xuất tơ tổng hợp.</w:t>
      </w:r>
    </w:p>
    <w:p w14:paraId="78BB91D5"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A</w:t>
      </w:r>
    </w:p>
    <w:p w14:paraId="7DD6DDBC" w14:textId="7C1CD245"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6. Chọn D</w:t>
      </w:r>
    </w:p>
    <w:p w14:paraId="3705802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ức chất: [CoCl₂(NH₃)₄]⁺.</w:t>
      </w:r>
    </w:p>
    <w:p w14:paraId="6911AEE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điện tích:</w:t>
      </w:r>
    </w:p>
    <w:p w14:paraId="666EEAB7" w14:textId="77777777" w:rsidR="00DE4275" w:rsidRPr="00AB4835" w:rsidRDefault="00DE4275" w:rsidP="00DE4275">
      <w:pPr>
        <w:numPr>
          <w:ilvl w:val="0"/>
          <w:numId w:val="4"/>
        </w:numPr>
        <w:spacing w:before="100" w:beforeAutospacing="1" w:after="100" w:afterAutospacing="1"/>
        <w:rPr>
          <w:color w:val="auto"/>
          <w:szCs w:val="24"/>
          <w:lang w:val="en-US"/>
        </w:rPr>
      </w:pPr>
      <w:r w:rsidRPr="00AB4835">
        <w:rPr>
          <w:color w:val="auto"/>
          <w:szCs w:val="24"/>
          <w:lang w:val="en-US"/>
        </w:rPr>
        <w:t xml:space="preserve">Cl⁻ có điện tích -1, có 2 phối tử Cl⁻ nên tổng điện tích là -2. </w:t>
      </w:r>
    </w:p>
    <w:p w14:paraId="482F6DC9" w14:textId="77777777" w:rsidR="00DE4275" w:rsidRPr="00AB4835" w:rsidRDefault="00DE4275" w:rsidP="00DE4275">
      <w:pPr>
        <w:numPr>
          <w:ilvl w:val="0"/>
          <w:numId w:val="4"/>
        </w:numPr>
        <w:spacing w:before="100" w:beforeAutospacing="1" w:after="100" w:afterAutospacing="1"/>
        <w:rPr>
          <w:color w:val="auto"/>
          <w:szCs w:val="24"/>
          <w:lang w:val="en-US"/>
        </w:rPr>
      </w:pPr>
      <w:r w:rsidRPr="00AB4835">
        <w:rPr>
          <w:color w:val="auto"/>
          <w:szCs w:val="24"/>
          <w:lang w:val="en-US"/>
        </w:rPr>
        <w:t xml:space="preserve">NH₃ là phối tử trung hòa, điện tích bằng 0. </w:t>
      </w:r>
    </w:p>
    <w:p w14:paraId="5E9382CC" w14:textId="77777777" w:rsidR="00DE4275" w:rsidRPr="00AB4835" w:rsidRDefault="00DE4275" w:rsidP="00DE4275">
      <w:pPr>
        <w:numPr>
          <w:ilvl w:val="0"/>
          <w:numId w:val="4"/>
        </w:numPr>
        <w:spacing w:before="100" w:beforeAutospacing="1" w:after="100" w:afterAutospacing="1"/>
        <w:rPr>
          <w:color w:val="auto"/>
          <w:szCs w:val="24"/>
          <w:lang w:val="en-US"/>
        </w:rPr>
      </w:pPr>
      <w:r w:rsidRPr="00AB4835">
        <w:rPr>
          <w:color w:val="auto"/>
          <w:szCs w:val="24"/>
          <w:lang w:val="en-US"/>
        </w:rPr>
        <w:t xml:space="preserve">Cả phức chất có điện tích +1. </w:t>
      </w:r>
    </w:p>
    <w:p w14:paraId="5C0DB09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Gọi số oxi hóa của Co là x:</w:t>
      </w:r>
    </w:p>
    <w:p w14:paraId="143C5A9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 + 2.(-1) + 4.0 = +1</w:t>
      </w:r>
      <w:r w:rsidRPr="00AB4835">
        <w:rPr>
          <w:color w:val="auto"/>
          <w:szCs w:val="24"/>
          <w:lang w:val="en-US"/>
        </w:rPr>
        <w:br/>
        <w:t>=&gt; x - 2 = +1</w:t>
      </w:r>
      <w:r w:rsidRPr="00AB4835">
        <w:rPr>
          <w:color w:val="auto"/>
          <w:szCs w:val="24"/>
          <w:lang w:val="en-US"/>
        </w:rPr>
        <w:br/>
        <w:t>=&gt; x = +3.</w:t>
      </w:r>
    </w:p>
    <w:p w14:paraId="6A6BFC2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nguyên tử trung tâm là Co³⁺, không phải Co²⁺.</w:t>
      </w:r>
    </w:p>
    <w:p w14:paraId="4BB4CE2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các phát biểu:</w:t>
      </w:r>
    </w:p>
    <w:p w14:paraId="7255057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Nguyên tử trung tâm trong phức chất là Co²⁺.</w:t>
      </w:r>
      <w:r w:rsidRPr="00AB4835">
        <w:rPr>
          <w:color w:val="auto"/>
          <w:szCs w:val="24"/>
          <w:lang w:val="en-US"/>
        </w:rPr>
        <w:br/>
        <w:t>Sai.</w:t>
      </w:r>
    </w:p>
    <w:p w14:paraId="42C027A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Các phối tử có trong phức chất là Cl⁻ và NH₃.</w:t>
      </w:r>
      <w:r w:rsidRPr="00AB4835">
        <w:rPr>
          <w:color w:val="auto"/>
          <w:szCs w:val="24"/>
          <w:lang w:val="en-US"/>
        </w:rPr>
        <w:br/>
        <w:t>Đúng.</w:t>
      </w:r>
    </w:p>
    <w:p w14:paraId="60BF42E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Số lượng phối tử trong phức chất là 6.</w:t>
      </w:r>
      <w:r w:rsidRPr="00AB4835">
        <w:rPr>
          <w:color w:val="auto"/>
          <w:szCs w:val="24"/>
          <w:lang w:val="en-US"/>
        </w:rPr>
        <w:br/>
        <w:t>Đúng, gồm 2 Cl⁻ và 4 NH₃.</w:t>
      </w:r>
    </w:p>
    <w:p w14:paraId="2476B26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Điện tích của phức chất là +3.</w:t>
      </w:r>
      <w:r w:rsidRPr="00AB4835">
        <w:rPr>
          <w:color w:val="auto"/>
          <w:szCs w:val="24"/>
          <w:lang w:val="en-US"/>
        </w:rPr>
        <w:br/>
        <w:t>Sai, điện tích của phức chất là +1.</w:t>
      </w:r>
    </w:p>
    <w:p w14:paraId="78A7A18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ó 2 phát biểu đúng.</w:t>
      </w:r>
    </w:p>
    <w:p w14:paraId="160AC786"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2E424386" w14:textId="4ED68074"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7. Chọn D</w:t>
      </w:r>
    </w:p>
    <w:p w14:paraId="3F2549D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thí nghiệm:</w:t>
      </w:r>
    </w:p>
    <w:p w14:paraId="148F897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Cho Mg vào lượng dư dung dịch FeCl₃.</w:t>
      </w:r>
      <w:r w:rsidRPr="00AB4835">
        <w:rPr>
          <w:color w:val="auto"/>
          <w:szCs w:val="24"/>
          <w:lang w:val="en-US"/>
        </w:rPr>
        <w:br/>
        <w:t>Mg có thể khử Fe³⁺ thành Fe²⁺. Vì FeCl₃ dư nên nếu có Fe tạo ra cũng bị Fe³⁺ oxi hóa lại thành Fe²⁺.</w:t>
      </w:r>
      <w:r w:rsidRPr="00AB4835">
        <w:rPr>
          <w:color w:val="auto"/>
          <w:szCs w:val="24"/>
          <w:lang w:val="en-US"/>
        </w:rPr>
        <w:br/>
        <w:t>=&gt; Không thu được kim loại.</w:t>
      </w:r>
    </w:p>
    <w:p w14:paraId="619A50F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Cho Ba vào lượng dư dung dịch CuSO₄.</w:t>
      </w:r>
      <w:r w:rsidRPr="00AB4835">
        <w:rPr>
          <w:color w:val="auto"/>
          <w:szCs w:val="24"/>
          <w:lang w:val="en-US"/>
        </w:rPr>
        <w:br/>
        <w:t xml:space="preserve">Ba là kim loại rất mạnh, phản ứng với nước trước tạo Ba(OH)₂ và H₂. Sau đó Ba²⁺ kết hợp với SO₄²⁻ tạo BaSO₄, </w:t>
      </w:r>
      <w:r w:rsidRPr="00AB4835">
        <w:rPr>
          <w:color w:val="auto"/>
          <w:szCs w:val="24"/>
          <w:lang w:val="en-US"/>
        </w:rPr>
        <w:lastRenderedPageBreak/>
        <w:t>còn Cu²⁺ có thể tạo Cu(OH)₂.</w:t>
      </w:r>
      <w:r w:rsidRPr="00AB4835">
        <w:rPr>
          <w:color w:val="auto"/>
          <w:szCs w:val="24"/>
          <w:lang w:val="en-US"/>
        </w:rPr>
        <w:br/>
        <w:t>=&gt; Không tạo kim loại Cu.</w:t>
      </w:r>
    </w:p>
    <w:p w14:paraId="7820AAF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Cho Zn vào dung dịch CuSO₄.</w:t>
      </w:r>
      <w:r w:rsidRPr="00AB4835">
        <w:rPr>
          <w:color w:val="auto"/>
          <w:szCs w:val="24"/>
          <w:lang w:val="en-US"/>
        </w:rPr>
        <w:br/>
        <w:t>Zn hoạt động mạnh hơn Cu nên đẩy Cu ra khỏi dung dịch muối:</w:t>
      </w:r>
      <w:r w:rsidRPr="00AB4835">
        <w:rPr>
          <w:color w:val="auto"/>
          <w:szCs w:val="24"/>
          <w:lang w:val="en-US"/>
        </w:rPr>
        <w:br/>
        <w:t>Zn + CuSO₄ → ZnSO₄ + Cu.</w:t>
      </w:r>
      <w:r w:rsidRPr="00AB4835">
        <w:rPr>
          <w:color w:val="auto"/>
          <w:szCs w:val="24"/>
          <w:lang w:val="en-US"/>
        </w:rPr>
        <w:br/>
        <w:t>=&gt; Có tạo kim loại Cu.</w:t>
      </w:r>
    </w:p>
    <w:p w14:paraId="184B5EA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Cho dung dịch Fe(NO₃)₂ vào dung dịch AgNO₃.</w:t>
      </w:r>
      <w:r w:rsidRPr="00AB4835">
        <w:rPr>
          <w:color w:val="auto"/>
          <w:szCs w:val="24"/>
          <w:lang w:val="en-US"/>
        </w:rPr>
        <w:br/>
        <w:t>Fe²⁺ có thể khử Ag⁺ thành Ag:</w:t>
      </w:r>
      <w:r w:rsidRPr="00AB4835">
        <w:rPr>
          <w:color w:val="auto"/>
          <w:szCs w:val="24"/>
          <w:lang w:val="en-US"/>
        </w:rPr>
        <w:br/>
        <w:t>Fe²⁺ + Ag⁺ → Fe³⁺ + Ag.</w:t>
      </w:r>
      <w:r w:rsidRPr="00AB4835">
        <w:rPr>
          <w:color w:val="auto"/>
          <w:szCs w:val="24"/>
          <w:lang w:val="en-US"/>
        </w:rPr>
        <w:br/>
        <w:t>=&gt; Có tạo kim loại Ag.</w:t>
      </w:r>
    </w:p>
    <w:p w14:paraId="1E7C25C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có 2 thí nghiệm tạo thành kim loại: (3), (4).</w:t>
      </w:r>
    </w:p>
    <w:p w14:paraId="0EAB271D"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D</w:t>
      </w:r>
    </w:p>
    <w:p w14:paraId="65B9158B" w14:textId="369509F1"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Câu 18. Chọn C</w:t>
      </w:r>
    </w:p>
    <w:p w14:paraId="087C699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ể kiểm tra ion NH₄⁺, người ta dùng dung dịch kiềm như NaOH.</w:t>
      </w:r>
    </w:p>
    <w:p w14:paraId="27EA7AA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đun nóng:</w:t>
      </w:r>
    </w:p>
    <w:p w14:paraId="69701B2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H₄⁺ + OH⁻ → NH₃ + H₂O</w:t>
      </w:r>
    </w:p>
    <w:p w14:paraId="0CCD9F4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í NH₃ sinh ra có mùi khai, làm quỳ tím ẩm hóa xanh.</w:t>
      </w:r>
    </w:p>
    <w:p w14:paraId="4763210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dung dịch phù hợp là NaOH.</w:t>
      </w:r>
    </w:p>
    <w:p w14:paraId="40F808E0"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w:t>
      </w:r>
    </w:p>
    <w:p w14:paraId="5A283C07" w14:textId="45B87707"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I.</w:t>
      </w:r>
    </w:p>
    <w:p w14:paraId="7E5E6C47"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1</w:t>
      </w:r>
    </w:p>
    <w:p w14:paraId="076CCC2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odium hydrogencarbonate hay baking soda có công thức NaHCO₃.</w:t>
      </w:r>
    </w:p>
    <w:p w14:paraId="73E04DBA"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a) Đúng</w:t>
      </w:r>
    </w:p>
    <w:p w14:paraId="7F12D1C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đun nóng, NaHCO₃ bị nhiệt phân:</w:t>
      </w:r>
    </w:p>
    <w:p w14:paraId="1007A1C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NaHCO₃ → Na₂CO₃ + CO₂ + H₂O</w:t>
      </w:r>
    </w:p>
    <w:p w14:paraId="0FD6365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í CO₂ sinh ra làm bánh phồng, xốp. Vì vậy baking soda được dùng làm bột nở.</w:t>
      </w:r>
    </w:p>
    <w:p w14:paraId="27EEB844"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0C1FBF54"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b) Đúng</w:t>
      </w:r>
    </w:p>
    <w:p w14:paraId="38FBBCF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odium hydrogencarbonate chính là NaHCO₃.</w:t>
      </w:r>
    </w:p>
    <w:p w14:paraId="2C8CA266"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2A3F0104"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c) Sai</w:t>
      </w:r>
    </w:p>
    <w:p w14:paraId="4E16C7C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NaHCO₃ được dùng để trung hòa HCl trong dạ dày:</w:t>
      </w:r>
    </w:p>
    <w:p w14:paraId="5AF9EDA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aHCO₃ + HCl → NaCl + CO₂ + H₂O</w:t>
      </w:r>
    </w:p>
    <w:p w14:paraId="411F4F3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Khi trung hòa acid, độ acid giảm, tức là </w:t>
      </w:r>
      <w:r w:rsidRPr="00AB4835">
        <w:rPr>
          <w:b/>
          <w:bCs/>
          <w:color w:val="auto"/>
          <w:szCs w:val="24"/>
          <w:lang w:val="en-US"/>
        </w:rPr>
        <w:t>pH tăng lên</w:t>
      </w:r>
      <w:r w:rsidRPr="00AB4835">
        <w:rPr>
          <w:color w:val="auto"/>
          <w:szCs w:val="24"/>
          <w:lang w:val="en-US"/>
        </w:rPr>
        <w:t>, không phải làm giảm pH.</w:t>
      </w:r>
    </w:p>
    <w:p w14:paraId="692F2DF3"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5202A0DD"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d) Đúng</w:t>
      </w:r>
    </w:p>
    <w:p w14:paraId="49E2131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a có:</w:t>
      </w:r>
    </w:p>
    <w:p w14:paraId="0103BDF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NaHCO₃) = 23 + 1 + 12 + 3.16 = 84 g/mol</w:t>
      </w:r>
    </w:p>
    <w:p w14:paraId="079B675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NaHCO₃:</w:t>
      </w:r>
    </w:p>
    <w:p w14:paraId="6FD7B6A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 = 0,336 : 84 = 0,004 mol</w:t>
      </w:r>
    </w:p>
    <w:p w14:paraId="41868E9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ương trình phản ứng:</w:t>
      </w:r>
    </w:p>
    <w:p w14:paraId="6219841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aHCO₃ + HCl → NaCl + CO₂ + H₂O</w:t>
      </w:r>
    </w:p>
    <w:p w14:paraId="07ED072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ỉ lệ mol NaHCO₃ : HCl = 1 : 1.</w:t>
      </w:r>
    </w:p>
    <w:p w14:paraId="2B39124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n(HCl) = 0,004 mol.</w:t>
      </w:r>
    </w:p>
    <w:p w14:paraId="477E175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ung dịch HCl có nồng độ 0,02 M nên:</w:t>
      </w:r>
    </w:p>
    <w:p w14:paraId="4B52224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 = n : C = 0,004 : 0,02 = 0,2 lít</w:t>
      </w:r>
    </w:p>
    <w:p w14:paraId="28F99DB7"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0B24377F"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1: Đ Đ S Đ</w:t>
      </w:r>
    </w:p>
    <w:p w14:paraId="0771B797"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2</w:t>
      </w:r>
    </w:p>
    <w:p w14:paraId="309CD50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trong acquy chì khi phóng điện:</w:t>
      </w:r>
    </w:p>
    <w:p w14:paraId="0BA537B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Pb(s) + PbO₂(s) + 2H⁺(aq) + 2HSO₄⁻(aq) </w:t>
      </w:r>
      <w:r w:rsidRPr="00AB4835">
        <w:rPr>
          <w:rFonts w:ascii="Cambria Math" w:hAnsi="Cambria Math" w:cs="Cambria Math"/>
          <w:color w:val="auto"/>
          <w:szCs w:val="24"/>
          <w:lang w:val="en-US"/>
        </w:rPr>
        <w:t>⇌</w:t>
      </w:r>
      <w:r w:rsidRPr="00AB4835">
        <w:rPr>
          <w:color w:val="auto"/>
          <w:szCs w:val="24"/>
          <w:lang w:val="en-US"/>
        </w:rPr>
        <w:t xml:space="preserve"> 2PbSO₄(s) + 2H₂O</w:t>
      </w:r>
    </w:p>
    <w:p w14:paraId="5C57874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Quá trình thuận là phóng điện, quá trình nghịch là nạp điện.</w:t>
      </w:r>
    </w:p>
    <w:p w14:paraId="24EE7FAC"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a) Sai</w:t>
      </w:r>
    </w:p>
    <w:p w14:paraId="6CA4B62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acquy phóng điện, H⁺ và HSO₄⁻ bị tiêu thụ, đồng thời tạo thêm H₂O.</w:t>
      </w:r>
    </w:p>
    <w:p w14:paraId="05EC2F9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Vì vậy nồng độ dung dịch H₂SO₄ </w:t>
      </w:r>
      <w:r w:rsidRPr="00AB4835">
        <w:rPr>
          <w:b/>
          <w:bCs/>
          <w:color w:val="auto"/>
          <w:szCs w:val="24"/>
          <w:lang w:val="en-US"/>
        </w:rPr>
        <w:t>giảm dần</w:t>
      </w:r>
      <w:r w:rsidRPr="00AB4835">
        <w:rPr>
          <w:color w:val="auto"/>
          <w:szCs w:val="24"/>
          <w:lang w:val="en-US"/>
        </w:rPr>
        <w:t>, không phải tăng dần.</w:t>
      </w:r>
    </w:p>
    <w:p w14:paraId="50EA636F"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4AF58046"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b) Đúng</w:t>
      </w:r>
    </w:p>
    <w:p w14:paraId="4746ED4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acquy phóng điện, tại anode xảy ra quá trình oxi hóa Pb:</w:t>
      </w:r>
    </w:p>
    <w:p w14:paraId="070A5DB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b → Pb²⁺ + 2e</w:t>
      </w:r>
    </w:p>
    <w:p w14:paraId="33BA1EE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Sau đó Pb²⁺ kết hợp với SO₄²⁻ tạo PbSO₄.</w:t>
      </w:r>
    </w:p>
    <w:p w14:paraId="0640739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ở anode có sự oxi hóa Pb.</w:t>
      </w:r>
    </w:p>
    <w:p w14:paraId="719E2783"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5B5EC260"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c) Sai</w:t>
      </w:r>
    </w:p>
    <w:p w14:paraId="5D53CB6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phóng điện:</w:t>
      </w:r>
    </w:p>
    <w:p w14:paraId="72AEB87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Ở anode: Pb chuyển thành PbSO₄.</w:t>
      </w:r>
      <w:r w:rsidRPr="00AB4835">
        <w:rPr>
          <w:color w:val="auto"/>
          <w:szCs w:val="24"/>
          <w:lang w:val="en-US"/>
        </w:rPr>
        <w:br/>
        <w:t>M(Pb) = 207 g/mol, M(PbSO₄) = 207 + 32 + 4.16 = 303 g/mol.</w:t>
      </w:r>
    </w:p>
    <w:p w14:paraId="33E7476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điện cực anode tăng do Pb biến thành PbSO₄.</w:t>
      </w:r>
    </w:p>
    <w:p w14:paraId="4AAA3D3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Ở cathode: PbO₂ cũng chuyển thành PbSO₄.</w:t>
      </w:r>
      <w:r w:rsidRPr="00AB4835">
        <w:rPr>
          <w:color w:val="auto"/>
          <w:szCs w:val="24"/>
          <w:lang w:val="en-US"/>
        </w:rPr>
        <w:br/>
        <w:t>M(PbO₂) = 207 + 32 = 239 g/mol, M(PbSO₄) = 303 g/mol.</w:t>
      </w:r>
    </w:p>
    <w:p w14:paraId="7FFB2CC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cathode cũng tăng.</w:t>
      </w:r>
    </w:p>
    <w:p w14:paraId="61F30C7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o đó phát biểu “khối lượng của anode giảm còn khối lượng của cathode tăng” là sai.</w:t>
      </w:r>
    </w:p>
    <w:p w14:paraId="44330B06"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753AC96E"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d) Đúng</w:t>
      </w:r>
    </w:p>
    <w:p w14:paraId="6B4E828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òng điện có cường độ I = 2,0 A, thời gian t = 1 giờ = 3600 s.</w:t>
      </w:r>
    </w:p>
    <w:p w14:paraId="3DF1B7A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iện lượng:</w:t>
      </w:r>
    </w:p>
    <w:p w14:paraId="7D204AD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q = I.t = 2.3600 = 7200 C</w:t>
      </w:r>
    </w:p>
    <w:p w14:paraId="5AE37ED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electron:</w:t>
      </w:r>
    </w:p>
    <w:p w14:paraId="648586B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e) = q : F = 7200 : 96485 ≈ 0,07462 mol</w:t>
      </w:r>
    </w:p>
    <w:p w14:paraId="718E3CC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nạp điện, Pb được tái tạo theo quá trình:</w:t>
      </w:r>
    </w:p>
    <w:p w14:paraId="78BE626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bSO₄ + 2e → Pb + SO₄²⁻</w:t>
      </w:r>
    </w:p>
    <w:p w14:paraId="3AD1E79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ứ 2 mol electron tạo 1 mol Pb.</w:t>
      </w:r>
    </w:p>
    <w:p w14:paraId="21AEE53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Pb) = 0,07462 : 2 = 0,03731 mol</w:t>
      </w:r>
    </w:p>
    <w:p w14:paraId="4D9C933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Pb tái tạo:</w:t>
      </w:r>
    </w:p>
    <w:p w14:paraId="0AC8D18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Pb) = 0,03731.207 ≈ 7,72 gam</w:t>
      </w:r>
    </w:p>
    <w:p w14:paraId="551B812F"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1B37D10D"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2: S Đ S Đ</w:t>
      </w:r>
    </w:p>
    <w:p w14:paraId="475BA58E"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3</w:t>
      </w:r>
    </w:p>
    <w:p w14:paraId="21EB1D8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điều chế isoamyl acetate:</w:t>
      </w:r>
    </w:p>
    <w:p w14:paraId="53D81E2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 xml:space="preserve">Acetic acid + isoamyl alcohol </w:t>
      </w:r>
      <w:r w:rsidRPr="00AB4835">
        <w:rPr>
          <w:rFonts w:ascii="Cambria Math" w:hAnsi="Cambria Math" w:cs="Cambria Math"/>
          <w:color w:val="auto"/>
          <w:szCs w:val="24"/>
          <w:lang w:val="en-US"/>
        </w:rPr>
        <w:t>⇌</w:t>
      </w:r>
      <w:r w:rsidRPr="00AB4835">
        <w:rPr>
          <w:color w:val="auto"/>
          <w:szCs w:val="24"/>
          <w:lang w:val="en-US"/>
        </w:rPr>
        <w:t xml:space="preserve"> isoamyl acetate + H₂O</w:t>
      </w:r>
    </w:p>
    <w:p w14:paraId="2508B54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CH₃COOH + (CH₃)₂CHCH₂CH₂OH </w:t>
      </w:r>
      <w:r w:rsidRPr="00AB4835">
        <w:rPr>
          <w:rFonts w:ascii="Cambria Math" w:hAnsi="Cambria Math" w:cs="Cambria Math"/>
          <w:color w:val="auto"/>
          <w:szCs w:val="24"/>
          <w:lang w:val="en-US"/>
        </w:rPr>
        <w:t>⇌</w:t>
      </w:r>
      <w:r w:rsidRPr="00AB4835">
        <w:rPr>
          <w:color w:val="auto"/>
          <w:szCs w:val="24"/>
          <w:lang w:val="en-US"/>
        </w:rPr>
        <w:t xml:space="preserve"> CH₃COOCH₂CH₂CH(CH₃)₂ + H₂O</w:t>
      </w:r>
    </w:p>
    <w:p w14:paraId="5A1F1DBD"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a) Sai</w:t>
      </w:r>
    </w:p>
    <w:p w14:paraId="76C4B74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Phản ứng ester hóa là phản ứng </w:t>
      </w:r>
      <w:r w:rsidRPr="00AB4835">
        <w:rPr>
          <w:b/>
          <w:bCs/>
          <w:color w:val="auto"/>
          <w:szCs w:val="24"/>
          <w:lang w:val="en-US"/>
        </w:rPr>
        <w:t>thuận nghịch</w:t>
      </w:r>
      <w:r w:rsidRPr="00AB4835">
        <w:rPr>
          <w:color w:val="auto"/>
          <w:szCs w:val="24"/>
          <w:lang w:val="en-US"/>
        </w:rPr>
        <w:t>, không phải phản ứng một chiều.</w:t>
      </w:r>
    </w:p>
    <w:p w14:paraId="73B8BE11"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11607BE7"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b) Sai</w:t>
      </w:r>
    </w:p>
    <w:p w14:paraId="3D7E0BC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 xml:space="preserve">Phản ứng điều chế isoamyl acetate từ acid carboxylic và alcohol gọi là </w:t>
      </w:r>
      <w:r w:rsidRPr="00AB4835">
        <w:rPr>
          <w:b/>
          <w:bCs/>
          <w:color w:val="auto"/>
          <w:szCs w:val="24"/>
          <w:lang w:val="en-US"/>
        </w:rPr>
        <w:t>phản ứng ester hóa</w:t>
      </w:r>
      <w:r w:rsidRPr="00AB4835">
        <w:rPr>
          <w:color w:val="auto"/>
          <w:szCs w:val="24"/>
          <w:lang w:val="en-US"/>
        </w:rPr>
        <w:t>.</w:t>
      </w:r>
    </w:p>
    <w:p w14:paraId="2796E0B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xà phòng hóa là phản ứng thủy phân ester trong môi trường kiềm.</w:t>
      </w:r>
    </w:p>
    <w:p w14:paraId="62374C8E"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7E80C464"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c) Đúng</w:t>
      </w:r>
    </w:p>
    <w:p w14:paraId="2CFB243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ính số mol các chất ban đầu.</w:t>
      </w:r>
    </w:p>
    <w:p w14:paraId="39AA385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cetic acid CH₃COOH có M = 60 g/mol:</w:t>
      </w:r>
    </w:p>
    <w:p w14:paraId="5241197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CH₃COOH) = 9,00 : 60 = 0,15 mol</w:t>
      </w:r>
    </w:p>
    <w:p w14:paraId="267A76E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Isoamyl alcohol C₅H₁₂O có M = 88 g/mol:</w:t>
      </w:r>
    </w:p>
    <w:p w14:paraId="432FFD6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C₅H₁₂O) = 10,56 : 88 = 0,12 mol</w:t>
      </w:r>
    </w:p>
    <w:p w14:paraId="2319BDA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có tỉ lệ mol acid : alcohol : ester = 1 : 1 : 1.</w:t>
      </w:r>
    </w:p>
    <w:p w14:paraId="2D8C6F1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Isoamyl alcohol có số mol nhỏ hơn nên là chất giới hạn.</w:t>
      </w:r>
    </w:p>
    <w:p w14:paraId="7F8F195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isoamyl acetate tối đa là 0,12 mol.</w:t>
      </w:r>
    </w:p>
    <w:p w14:paraId="2FCB800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Isoamyl acetate có công thức C₇H₁₄O₂, M = 130 g/mol.</w:t>
      </w:r>
    </w:p>
    <w:p w14:paraId="2CFBAEE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ester tối đa:</w:t>
      </w:r>
    </w:p>
    <w:p w14:paraId="4E72121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 = 0,12.130 = 15,6 gam</w:t>
      </w:r>
    </w:p>
    <w:p w14:paraId="092CAFF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ực tế thu được 9,75 gam.</w:t>
      </w:r>
    </w:p>
    <w:p w14:paraId="12680FC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Hiệu suất:</w:t>
      </w:r>
    </w:p>
    <w:p w14:paraId="3D32AFE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h = 9,75 : 15,6 . 100% = 62,5%</w:t>
      </w:r>
    </w:p>
    <w:p w14:paraId="5C92B32A"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02F03D56"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d) Đúng</w:t>
      </w:r>
    </w:p>
    <w:p w14:paraId="556DAF0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Isoamyl alcohol là 3-methylbutan-1-ol, có công thức cấu tạo thu gọn:</w:t>
      </w:r>
    </w:p>
    <w:p w14:paraId="6BDFC45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H₃)₂CHCH₂CH₂OH</w:t>
      </w:r>
    </w:p>
    <w:p w14:paraId="027CC5BB"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lastRenderedPageBreak/>
        <w:t>Kết luận: Đúng.</w:t>
      </w:r>
    </w:p>
    <w:p w14:paraId="07BA555A"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3: S S Đ Đ</w:t>
      </w:r>
    </w:p>
    <w:p w14:paraId="12691CF1"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4</w:t>
      </w:r>
    </w:p>
    <w:p w14:paraId="6587F95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ơ đồ chuyển hóa:</w:t>
      </w:r>
    </w:p>
    <w:p w14:paraId="2C75919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Benzene —HNO₃, H₂SO₄, t°→ X —Fe + HCl→ Y —NaOH→ Z —HNO₂ + HCl, 0-5°C→ T</w:t>
      </w:r>
    </w:p>
    <w:p w14:paraId="355EAC7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a xác định các chất:</w:t>
      </w:r>
    </w:p>
    <w:p w14:paraId="0C0A1E1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Benzene → nitrobenzene: C₆H₆ → C₆H₅NO₂</w:t>
      </w:r>
      <w:r w:rsidRPr="00AB4835">
        <w:rPr>
          <w:color w:val="auto"/>
          <w:szCs w:val="24"/>
          <w:lang w:val="en-US"/>
        </w:rPr>
        <w:br/>
        <w:t>Vậy X là C₆H₅NO₂.</w:t>
      </w:r>
    </w:p>
    <w:p w14:paraId="7B30B37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itrobenzene bị khử bằng Fe + HCl, trong môi trường acid tạo muối phenylammonium chloride:</w:t>
      </w:r>
      <w:r w:rsidRPr="00AB4835">
        <w:rPr>
          <w:color w:val="auto"/>
          <w:szCs w:val="24"/>
          <w:lang w:val="en-US"/>
        </w:rPr>
        <w:br/>
        <w:t>Y là C₆H₅NH₃Cl.</w:t>
      </w:r>
    </w:p>
    <w:p w14:paraId="1662B48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ho Y tác dụng với NaOH thì giải phóng aniline:</w:t>
      </w:r>
      <w:r w:rsidRPr="00AB4835">
        <w:rPr>
          <w:color w:val="auto"/>
          <w:szCs w:val="24"/>
          <w:lang w:val="en-US"/>
        </w:rPr>
        <w:br/>
        <w:t>Z là C₆H₅NH₂.</w:t>
      </w:r>
    </w:p>
    <w:p w14:paraId="63B46B1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niline tác dụng với HNO₂ + HCl ở 0-5°C tạo muối diazonium:</w:t>
      </w:r>
      <w:r w:rsidRPr="00AB4835">
        <w:rPr>
          <w:color w:val="auto"/>
          <w:szCs w:val="24"/>
          <w:lang w:val="en-US"/>
        </w:rPr>
        <w:br/>
        <w:t>T là C₆H₅N₂Cl.</w:t>
      </w:r>
    </w:p>
    <w:p w14:paraId="1B7D5F92"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a) Sai</w:t>
      </w:r>
    </w:p>
    <w:p w14:paraId="33C8347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phản ứng (2), C₆H₅NO₂ bị khử trong môi trường Fe + HCl.</w:t>
      </w:r>
    </w:p>
    <w:p w14:paraId="229082B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o môi trường acid, sản phẩm thu được là muối C₆H₅NH₃Cl, tức Y là C₆H₅NH₃Cl, không phải C₆H₅NH₂.</w:t>
      </w:r>
    </w:p>
    <w:p w14:paraId="1CF3215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au đó mới dùng NaOH để giải phóng C₆H₅NH₂.</w:t>
      </w:r>
    </w:p>
    <w:p w14:paraId="3651BF72"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792A59E5"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b) Sai</w:t>
      </w:r>
    </w:p>
    <w:p w14:paraId="68C78C1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Z là aniline C₆H₅NH₂.</w:t>
      </w:r>
    </w:p>
    <w:p w14:paraId="4A564FC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niline có tính base yếu hơn methylamine CH₃NH₂. Nguyên nhân là cặp electron tự do trên nguyên tử N trong aniline bị liên hợp với vòng benzene, làm giảm khả năng nhận H⁺.</w:t>
      </w:r>
    </w:p>
    <w:p w14:paraId="6C3E938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ung dịch aniline có tính base rất yếu, không làm quỳ tím hóa xanh rõ rệt.</w:t>
      </w:r>
    </w:p>
    <w:p w14:paraId="37AF6C67"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Sai.</w:t>
      </w:r>
    </w:p>
    <w:p w14:paraId="5FDE7FB6"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c) Đúng</w:t>
      </w:r>
    </w:p>
    <w:p w14:paraId="75D6503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1) là phản ứng nitro hóa benzene, thuộc loại phản ứng thế trên vòng benzene.</w:t>
      </w:r>
    </w:p>
    <w:p w14:paraId="39D04BC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ản phẩm X là nitrobenzene C₆H₅NO₂.</w:t>
      </w:r>
    </w:p>
    <w:p w14:paraId="06F836F7"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7B614624" w14:textId="77777777" w:rsidR="00DE4275" w:rsidRPr="00AB4835" w:rsidRDefault="00DE4275" w:rsidP="00DE4275">
      <w:pPr>
        <w:spacing w:before="100" w:beforeAutospacing="1" w:after="100" w:afterAutospacing="1"/>
        <w:outlineLvl w:val="2"/>
        <w:rPr>
          <w:b/>
          <w:bCs/>
          <w:color w:val="auto"/>
          <w:szCs w:val="24"/>
          <w:lang w:val="en-US"/>
        </w:rPr>
      </w:pPr>
      <w:r w:rsidRPr="00AB4835">
        <w:rPr>
          <w:b/>
          <w:bCs/>
          <w:color w:val="auto"/>
          <w:szCs w:val="24"/>
          <w:lang w:val="en-US"/>
        </w:rPr>
        <w:t>d) Đúng</w:t>
      </w:r>
    </w:p>
    <w:p w14:paraId="5DCCDDE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Tính khối lượng benzene ban đầu:</w:t>
      </w:r>
    </w:p>
    <w:p w14:paraId="176A708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00 lít = 100000 mL</w:t>
      </w:r>
    </w:p>
    <w:p w14:paraId="696C34B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 = 0,879 g/mL</w:t>
      </w:r>
    </w:p>
    <w:p w14:paraId="773082B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C₆H₆) = 100000.0,879 = 87900 g = 87,9 kg</w:t>
      </w:r>
    </w:p>
    <w:p w14:paraId="1B128B1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C₆H₆) = 78 g/mol</w:t>
      </w:r>
    </w:p>
    <w:p w14:paraId="316E62E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benzene:</w:t>
      </w:r>
    </w:p>
    <w:p w14:paraId="72D4C2D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C₆H₆) = 87900 : 78 ≈ 1126,92 mol</w:t>
      </w:r>
    </w:p>
    <w:p w14:paraId="6744395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eo sơ đồ, 1 mol benzene tạo 1 mol aniline C₆H₅NH₂.</w:t>
      </w:r>
    </w:p>
    <w:p w14:paraId="3F58296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C₆H₅NH₂) = 6.12 + 7.1 + 14 = 93 g/mol</w:t>
      </w:r>
    </w:p>
    <w:p w14:paraId="34391EB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aniline lí thuyết:</w:t>
      </w:r>
    </w:p>
    <w:p w14:paraId="0E5D666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 = 1126,92.93 ≈ 104803,85 g = 104,80 kg</w:t>
      </w:r>
    </w:p>
    <w:p w14:paraId="302EF95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Hiệu suất cả quá trình là 80%, nên khối lượng Z thực tế:</w:t>
      </w:r>
    </w:p>
    <w:p w14:paraId="151FD8E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 = 104,80.80% ≈ 83,84 kg ≈ 84 kg</w:t>
      </w:r>
    </w:p>
    <w:p w14:paraId="01D17B34"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Kết luận: Đúng.</w:t>
      </w:r>
    </w:p>
    <w:p w14:paraId="5C702679"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4: S S Đ Đ</w:t>
      </w:r>
    </w:p>
    <w:p w14:paraId="33A0D96F" w14:textId="3CC23FC8" w:rsidR="00895A0A" w:rsidRPr="00AB4835" w:rsidRDefault="00895A0A" w:rsidP="00895A0A">
      <w:pPr>
        <w:spacing w:before="100" w:beforeAutospacing="1" w:after="100" w:afterAutospacing="1"/>
        <w:rPr>
          <w:b/>
          <w:bCs/>
          <w:color w:val="auto"/>
          <w:szCs w:val="24"/>
          <w:lang w:val="en-US"/>
        </w:rPr>
      </w:pPr>
      <w:r w:rsidRPr="00AB4835">
        <w:rPr>
          <w:b/>
          <w:bCs/>
          <w:color w:val="auto"/>
          <w:szCs w:val="24"/>
          <w:lang w:val="en-US"/>
        </w:rPr>
        <w:t>Phần III.</w:t>
      </w:r>
    </w:p>
    <w:p w14:paraId="30073070"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1</w:t>
      </w:r>
    </w:p>
    <w:p w14:paraId="1EDA0F6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isplatin có công thức [Pt(NH₃)₂Cl₂]. Sơ đồ điều chế:</w:t>
      </w:r>
    </w:p>
    <w:p w14:paraId="2E8CDC2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tCl₄]²⁻ → phức chất trung gian → [Pt(NH₃)₂Cl₂]</w:t>
      </w:r>
    </w:p>
    <w:p w14:paraId="6CE6647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phát biểu:</w:t>
      </w:r>
    </w:p>
    <w:p w14:paraId="5DA8E7B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Phức chất cisplatin có dạng hình học vuông phẳng.</w:t>
      </w:r>
      <w:r w:rsidRPr="00AB4835">
        <w:rPr>
          <w:color w:val="auto"/>
          <w:szCs w:val="24"/>
          <w:lang w:val="en-US"/>
        </w:rPr>
        <w:br/>
        <w:t>Đúng. Cisplatin là phức chất của Pt(II), thường có dạng vuông phẳng.</w:t>
      </w:r>
    </w:p>
    <w:p w14:paraId="33CE6A9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Ở giai đoạn (1) và (2) đều xảy ra phản ứng thế 1 phối tử Cl⁻ bằng 1 phối tử NH₃.</w:t>
      </w:r>
      <w:r w:rsidRPr="00AB4835">
        <w:rPr>
          <w:color w:val="auto"/>
          <w:szCs w:val="24"/>
          <w:lang w:val="en-US"/>
        </w:rPr>
        <w:br/>
        <w:t>Đúng. Quá trình có thể hiểu là:</w:t>
      </w:r>
    </w:p>
    <w:p w14:paraId="10DB05A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tCl₄]²⁻ → [Pt(NH₃)Cl₃]⁻ → [Pt(NH₃)₂Cl₂]</w:t>
      </w:r>
    </w:p>
    <w:p w14:paraId="3D74D4B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ỗi giai đoạn thay 1 phối tử Cl⁻ bằng 1 phối tử NH₃.</w:t>
      </w:r>
    </w:p>
    <w:p w14:paraId="46119D1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Điện tích của ba phức chất trong sơ đồ lần lượt là -2, -1 và 0.</w:t>
      </w:r>
      <w:r w:rsidRPr="00AB4835">
        <w:rPr>
          <w:color w:val="auto"/>
          <w:szCs w:val="24"/>
          <w:lang w:val="en-US"/>
        </w:rPr>
        <w:br/>
        <w:t>Đúng.</w:t>
      </w:r>
    </w:p>
    <w:p w14:paraId="2CC54E8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PtCl₄]²⁻ có điện tích -2.</w:t>
      </w:r>
      <w:r w:rsidRPr="00AB4835">
        <w:rPr>
          <w:color w:val="auto"/>
          <w:szCs w:val="24"/>
          <w:lang w:val="en-US"/>
        </w:rPr>
        <w:br/>
        <w:t>[Pt(NH₃)Cl₃]⁻ có điện tích -1.</w:t>
      </w:r>
      <w:r w:rsidRPr="00AB4835">
        <w:rPr>
          <w:color w:val="auto"/>
          <w:szCs w:val="24"/>
          <w:lang w:val="en-US"/>
        </w:rPr>
        <w:br/>
        <w:t>[Pt(NH₃)₂Cl₂] trung hòa, có điện tích 0.</w:t>
      </w:r>
    </w:p>
    <w:p w14:paraId="2863827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Trong sơ đồ trên, có thể thay phức chất [PtCl₄]²⁻ bằng phức chất [PtCl₆]²⁻.</w:t>
      </w:r>
      <w:r w:rsidRPr="00AB4835">
        <w:rPr>
          <w:color w:val="auto"/>
          <w:szCs w:val="24"/>
          <w:lang w:val="en-US"/>
        </w:rPr>
        <w:br/>
        <w:t>Sai. Trong [PtCl₄]²⁻, Pt có số oxi hóa +2. Còn trong [PtCl₆]²⁻, Pt có số oxi hóa +4. Hai phức chất này khác số oxi hóa và dạng hình học, không thể thay trực tiếp trong sơ đồ điều chế cisplatin.</w:t>
      </w:r>
    </w:p>
    <w:p w14:paraId="0C8FEF4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các phát biểu đúng là (1), (2), (3).</w:t>
      </w:r>
    </w:p>
    <w:p w14:paraId="08DA9863"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1: 123</w:t>
      </w:r>
    </w:p>
    <w:p w14:paraId="4514C689"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2</w:t>
      </w:r>
    </w:p>
    <w:p w14:paraId="491154E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Quặng bauxite chứa 80% Al₂O₃.2H₂O về khối lượng.</w:t>
      </w:r>
    </w:p>
    <w:p w14:paraId="38F3FC2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Gọi khối lượng quặng là x tấn.</w:t>
      </w:r>
    </w:p>
    <w:p w14:paraId="031D989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Al₂O₃.2H₂O trong quặng là:</w:t>
      </w:r>
    </w:p>
    <w:p w14:paraId="2173E80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0,8x tấn</w:t>
      </w:r>
    </w:p>
    <w:p w14:paraId="7699CC4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Al₂O₃.2H₂O) = 2.27 + 3.16 + 2.18 = 138 g/mol</w:t>
      </w:r>
    </w:p>
    <w:p w14:paraId="053DDDC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1 mol Al₂O₃.2H₂O có 1 mol Al₂O₃.</w:t>
      </w:r>
    </w:p>
    <w:p w14:paraId="317251B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Al₂O₃ tương ứng với x tấn quặng là:</w:t>
      </w:r>
    </w:p>
    <w:p w14:paraId="09B6CB2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Al₂O₃) = 0,8x : 138</w:t>
      </w:r>
    </w:p>
    <w:p w14:paraId="449D5F6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hỉ có 90% Al₂O₃ bị điện phân, nên số mol Al₂O₃ thực sự điện phân là:</w:t>
      </w:r>
    </w:p>
    <w:p w14:paraId="6462CFE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 = 0,9 . 0,8x : 138</w:t>
      </w:r>
    </w:p>
    <w:p w14:paraId="3DCDF18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i điện phân 1 mol Al₂O₃, oxygen tạo ra ở anode tương ứng với 3 mol nguyên tử O.</w:t>
      </w:r>
    </w:p>
    <w:p w14:paraId="20B7E5D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Hỗn hợp khí thoát ra gồm CO và CO₂ theo tỉ lệ thể tích 2 : 3.</w:t>
      </w:r>
    </w:p>
    <w:p w14:paraId="49F9577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ặt:</w:t>
      </w:r>
    </w:p>
    <w:p w14:paraId="7D9DAC2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CO) = 2k</w:t>
      </w:r>
      <w:r w:rsidRPr="00AB4835">
        <w:rPr>
          <w:color w:val="auto"/>
          <w:szCs w:val="24"/>
          <w:lang w:val="en-US"/>
        </w:rPr>
        <w:br/>
        <w:t>n(CO₂) = 3k</w:t>
      </w:r>
    </w:p>
    <w:p w14:paraId="24E21CE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nguyên tử O trong hỗn hợp khí là:</w:t>
      </w:r>
    </w:p>
    <w:p w14:paraId="117C71F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k.1 + 3k.2 = 8k</w:t>
      </w:r>
    </w:p>
    <w:p w14:paraId="6E2CB73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ì 1 mol Al₂O₃ tạo ra 3 mol nguyên tử O nên:</w:t>
      </w:r>
    </w:p>
    <w:p w14:paraId="447EAD4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8k = 3</w:t>
      </w:r>
      <w:r w:rsidRPr="00AB4835">
        <w:rPr>
          <w:color w:val="auto"/>
          <w:szCs w:val="24"/>
          <w:lang w:val="en-US"/>
        </w:rPr>
        <w:br/>
        <w:t>=&gt; k = 3/8</w:t>
      </w:r>
    </w:p>
    <w:p w14:paraId="4ACB2C7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carbon bị tiêu tốn là:</w:t>
      </w:r>
    </w:p>
    <w:p w14:paraId="6F76256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C) = n(CO) + n(CO₂) = 2k + 3k = 5k = 15/8 mol</w:t>
      </w:r>
    </w:p>
    <w:p w14:paraId="2286B006"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Vậy 1 mol Al₂O₃ điện phân tiêu tốn 15/8 mol C.</w:t>
      </w:r>
    </w:p>
    <w:p w14:paraId="241B9F8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C tiêu tốn ứng với 1 mol Al₂O₃ là:</w:t>
      </w:r>
    </w:p>
    <w:p w14:paraId="52C41DF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C) = 15/8 . 12 = 22,5 g</w:t>
      </w:r>
    </w:p>
    <w:p w14:paraId="48BD71D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ới x tấn quặng, khối lượng than chì tiêu tốn là:</w:t>
      </w:r>
    </w:p>
    <w:p w14:paraId="26C5A71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y = 0,9 . 0,8x : 138 . 22,5</w:t>
      </w:r>
    </w:p>
    <w:p w14:paraId="07A7F09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uy ra:</w:t>
      </w:r>
    </w:p>
    <w:p w14:paraId="50C6163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y/x = 0,9 . 0,8 . 22,5 : 138 = 0,11739</w:t>
      </w:r>
    </w:p>
    <w:p w14:paraId="5A4F26C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o đó:</w:t>
      </w:r>
    </w:p>
    <w:p w14:paraId="298E8DB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y = 1 : 0,11739 ≈ 8,52</w:t>
      </w:r>
    </w:p>
    <w:p w14:paraId="5CE0340C"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2: 8,52</w:t>
      </w:r>
    </w:p>
    <w:p w14:paraId="20398687"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3</w:t>
      </w:r>
    </w:p>
    <w:p w14:paraId="59EABE8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Ethylene glycol có công thức là C₂H₆O₂, hay HOCH₂CH₂OH.</w:t>
      </w:r>
    </w:p>
    <w:p w14:paraId="1D9C714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mol của C₂H₆O₂ là:</w:t>
      </w:r>
    </w:p>
    <w:p w14:paraId="15B26CA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 = 2.12 + 6.1 + 2.16 = 24 + 6 + 32 = 62 g/mol</w:t>
      </w:r>
    </w:p>
    <w:p w14:paraId="78FF6E4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carbon trong 1 mol ethylene glycol là:</w:t>
      </w:r>
    </w:p>
    <w:p w14:paraId="7A358BC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C = 2.12 = 24 g</w:t>
      </w:r>
    </w:p>
    <w:p w14:paraId="73412FB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ần trăm khối lượng carbon là:</w:t>
      </w:r>
    </w:p>
    <w:p w14:paraId="26D1074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 = 24 : 62 . 100% ≈ 38,7%</w:t>
      </w:r>
    </w:p>
    <w:p w14:paraId="3C12043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Làm tròn đến hàng phần mười, ta được 38,7.</w:t>
      </w:r>
    </w:p>
    <w:p w14:paraId="1A398E40"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3: 38,7</w:t>
      </w:r>
    </w:p>
    <w:p w14:paraId="2D12EAEB"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4</w:t>
      </w:r>
    </w:p>
    <w:p w14:paraId="49CAFFA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ác polymer đã cho:</w:t>
      </w:r>
    </w:p>
    <w:p w14:paraId="0BBE920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olyethylene</w:t>
      </w:r>
      <w:r w:rsidRPr="00AB4835">
        <w:rPr>
          <w:color w:val="auto"/>
          <w:szCs w:val="24"/>
          <w:lang w:val="en-US"/>
        </w:rPr>
        <w:br/>
        <w:t>poly(vinyl chloride)</w:t>
      </w:r>
      <w:r w:rsidRPr="00AB4835">
        <w:rPr>
          <w:color w:val="auto"/>
          <w:szCs w:val="24"/>
          <w:lang w:val="en-US"/>
        </w:rPr>
        <w:br/>
        <w:t>polypropylene</w:t>
      </w:r>
      <w:r w:rsidRPr="00AB4835">
        <w:rPr>
          <w:color w:val="auto"/>
          <w:szCs w:val="24"/>
          <w:lang w:val="en-US"/>
        </w:rPr>
        <w:br/>
        <w:t>polystyrene</w:t>
      </w:r>
      <w:r w:rsidRPr="00AB4835">
        <w:rPr>
          <w:color w:val="auto"/>
          <w:szCs w:val="24"/>
          <w:lang w:val="en-US"/>
        </w:rPr>
        <w:br/>
        <w:t>nylon-6,6</w:t>
      </w:r>
    </w:p>
    <w:p w14:paraId="28F58AD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chất:</w:t>
      </w:r>
    </w:p>
    <w:p w14:paraId="6EDB06B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olyethylene được tổng hợp bằng phản ứng trùng hợp ethylene.</w:t>
      </w:r>
      <w:r w:rsidRPr="00AB4835">
        <w:rPr>
          <w:color w:val="auto"/>
          <w:szCs w:val="24"/>
          <w:lang w:val="en-US"/>
        </w:rPr>
        <w:br/>
        <w:t>Poly(vinyl chloride) được tổng hợp bằng phản ứng trùng hợp vinyl chloride.</w:t>
      </w:r>
      <w:r w:rsidRPr="00AB4835">
        <w:rPr>
          <w:color w:val="auto"/>
          <w:szCs w:val="24"/>
          <w:lang w:val="en-US"/>
        </w:rPr>
        <w:br/>
        <w:t>Polypropylene được tổng hợp bằng phản ứng trùng hợp propylene.</w:t>
      </w:r>
      <w:r w:rsidRPr="00AB4835">
        <w:rPr>
          <w:color w:val="auto"/>
          <w:szCs w:val="24"/>
          <w:lang w:val="en-US"/>
        </w:rPr>
        <w:br/>
      </w:r>
      <w:r w:rsidRPr="00AB4835">
        <w:rPr>
          <w:color w:val="auto"/>
          <w:szCs w:val="24"/>
          <w:lang w:val="en-US"/>
        </w:rPr>
        <w:lastRenderedPageBreak/>
        <w:t>Polystyrene được tổng hợp bằng phản ứng trùng hợp styrene.</w:t>
      </w:r>
      <w:r w:rsidRPr="00AB4835">
        <w:rPr>
          <w:color w:val="auto"/>
          <w:szCs w:val="24"/>
          <w:lang w:val="en-US"/>
        </w:rPr>
        <w:br/>
        <w:t>Nylon-6,6 được tổng hợp bằng phản ứng trùng ngưng giữa hexamethylenediamine và adipic acid.</w:t>
      </w:r>
    </w:p>
    <w:p w14:paraId="639E247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ậy chỉ có nylon-6,6 được tổng hợp bằng phản ứng trùng ngưng.</w:t>
      </w:r>
    </w:p>
    <w:p w14:paraId="44EA2F91"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4: 1</w:t>
      </w:r>
    </w:p>
    <w:p w14:paraId="672F9FF2"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5</w:t>
      </w:r>
    </w:p>
    <w:p w14:paraId="2917F1B0"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Phản ứng thu nhiệt là phản ứng có ΔᵣH⁰₂₉₈ &gt; 0.</w:t>
      </w:r>
    </w:p>
    <w:p w14:paraId="169FC08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Xét từng phản ứng:</w:t>
      </w:r>
    </w:p>
    <w:p w14:paraId="09AAFCB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1) CS₂(l) + 3O₂(g) → CO₂(g) + 2SO₂(g)</w:t>
      </w:r>
      <w:r w:rsidRPr="00AB4835">
        <w:rPr>
          <w:color w:val="auto"/>
          <w:szCs w:val="24"/>
          <w:lang w:val="en-US"/>
        </w:rPr>
        <w:br/>
        <w:t>ΔᵣH⁰₂₉₈ = -1110,21 kJ &lt; 0</w:t>
      </w:r>
      <w:r w:rsidRPr="00AB4835">
        <w:rPr>
          <w:color w:val="auto"/>
          <w:szCs w:val="24"/>
          <w:lang w:val="en-US"/>
        </w:rPr>
        <w:br/>
        <w:t>=&gt; Phản ứng tỏa nhiệt.</w:t>
      </w:r>
    </w:p>
    <w:p w14:paraId="7FAD353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2) CO₂(g) → CO(g) + 1/2O₂(g)</w:t>
      </w:r>
      <w:r w:rsidRPr="00AB4835">
        <w:rPr>
          <w:color w:val="auto"/>
          <w:szCs w:val="24"/>
          <w:lang w:val="en-US"/>
        </w:rPr>
        <w:br/>
        <w:t>ΔᵣH⁰₂₉₈ = +283,00 kJ &gt; 0</w:t>
      </w:r>
      <w:r w:rsidRPr="00AB4835">
        <w:rPr>
          <w:color w:val="auto"/>
          <w:szCs w:val="24"/>
          <w:lang w:val="en-US"/>
        </w:rPr>
        <w:br/>
        <w:t>=&gt; Phản ứng thu nhiệt.</w:t>
      </w:r>
    </w:p>
    <w:p w14:paraId="32DE94A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3) 2Na(s) + 2H₂O(l) → 2NaOH(aq) + H₂(g)</w:t>
      </w:r>
      <w:r w:rsidRPr="00AB4835">
        <w:rPr>
          <w:color w:val="auto"/>
          <w:szCs w:val="24"/>
          <w:lang w:val="en-US"/>
        </w:rPr>
        <w:br/>
        <w:t>ΔᵣH⁰₂₉₈ = -367,50 kJ &lt; 0</w:t>
      </w:r>
      <w:r w:rsidRPr="00AB4835">
        <w:rPr>
          <w:color w:val="auto"/>
          <w:szCs w:val="24"/>
          <w:lang w:val="en-US"/>
        </w:rPr>
        <w:br/>
        <w:t>=&gt; Phản ứng tỏa nhiệt.</w:t>
      </w:r>
    </w:p>
    <w:p w14:paraId="1FF9D49D"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4) ZnSO₄(s) → ZnO(s) + SO₃(g)</w:t>
      </w:r>
      <w:r w:rsidRPr="00AB4835">
        <w:rPr>
          <w:color w:val="auto"/>
          <w:szCs w:val="24"/>
          <w:lang w:val="en-US"/>
        </w:rPr>
        <w:br/>
        <w:t>ΔᵣH⁰₂₉₈ = +235,21 kJ &gt; 0</w:t>
      </w:r>
      <w:r w:rsidRPr="00AB4835">
        <w:rPr>
          <w:color w:val="auto"/>
          <w:szCs w:val="24"/>
          <w:lang w:val="en-US"/>
        </w:rPr>
        <w:br/>
        <w:t>=&gt; Phản ứng thu nhiệt.</w:t>
      </w:r>
    </w:p>
    <w:p w14:paraId="4E5E4DD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Các phản ứng thu nhiệt là (2) và (4).</w:t>
      </w:r>
    </w:p>
    <w:p w14:paraId="12DE3EC1"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5: 24</w:t>
      </w:r>
    </w:p>
    <w:p w14:paraId="731A2450" w14:textId="77777777" w:rsidR="00DE4275" w:rsidRPr="00AB4835" w:rsidRDefault="00DE4275" w:rsidP="00DE4275">
      <w:pPr>
        <w:spacing w:before="100" w:beforeAutospacing="1" w:after="100" w:afterAutospacing="1"/>
        <w:outlineLvl w:val="1"/>
        <w:rPr>
          <w:b/>
          <w:bCs/>
          <w:color w:val="auto"/>
          <w:szCs w:val="24"/>
          <w:lang w:val="en-US"/>
        </w:rPr>
      </w:pPr>
      <w:r w:rsidRPr="00AB4835">
        <w:rPr>
          <w:b/>
          <w:bCs/>
          <w:color w:val="auto"/>
          <w:szCs w:val="24"/>
          <w:lang w:val="en-US"/>
        </w:rPr>
        <w:t>Câu 6</w:t>
      </w:r>
    </w:p>
    <w:p w14:paraId="4CF005BA"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ữ kiện:</w:t>
      </w:r>
    </w:p>
    <w:p w14:paraId="2F18835E"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Diện tích bề mặt một ruột phích: 0,35 m²</w:t>
      </w:r>
      <w:r w:rsidRPr="00AB4835">
        <w:rPr>
          <w:color w:val="auto"/>
          <w:szCs w:val="24"/>
          <w:lang w:val="en-US"/>
        </w:rPr>
        <w:br/>
        <w:t>Độ dày lớp bạc: 0,1 μm</w:t>
      </w:r>
      <w:r w:rsidRPr="00AB4835">
        <w:rPr>
          <w:color w:val="auto"/>
          <w:szCs w:val="24"/>
          <w:lang w:val="en-US"/>
        </w:rPr>
        <w:br/>
        <w:t>Khối lượng dung dịch glucose 10%: 8160 g</w:t>
      </w:r>
      <w:r w:rsidRPr="00AB4835">
        <w:rPr>
          <w:color w:val="auto"/>
          <w:szCs w:val="24"/>
          <w:lang w:val="en-US"/>
        </w:rPr>
        <w:br/>
        <w:t>Hiệu suất phản ứng tráng bạc: 75%</w:t>
      </w:r>
      <w:r w:rsidRPr="00AB4835">
        <w:rPr>
          <w:color w:val="auto"/>
          <w:szCs w:val="24"/>
          <w:lang w:val="en-US"/>
        </w:rPr>
        <w:br/>
        <w:t>Khối lượng riêng của Ag: 10,49 g/cm³</w:t>
      </w:r>
    </w:p>
    <w:p w14:paraId="5A747BF9"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glucose trong dung dịch là:</w:t>
      </w:r>
    </w:p>
    <w:p w14:paraId="41C4DC9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glucose) = 8160 . 10% = 816 g</w:t>
      </w:r>
    </w:p>
    <w:p w14:paraId="384F849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Glucose có công thức C₆H₁₂O₆, M = 180 g/mol.</w:t>
      </w:r>
    </w:p>
    <w:p w14:paraId="5D9E78B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mol glucose là:</w:t>
      </w:r>
    </w:p>
    <w:p w14:paraId="238AA30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glucose) = 816 : 180 = 4,5333 mol</w:t>
      </w:r>
    </w:p>
    <w:p w14:paraId="189C4DF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rong phản ứng tráng bạc, 1 mol glucose tạo tối đa 2 mol Ag.</w:t>
      </w:r>
    </w:p>
    <w:p w14:paraId="3F68703F"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lastRenderedPageBreak/>
        <w:t>Số mol Ag theo lí thuyết:</w:t>
      </w:r>
    </w:p>
    <w:p w14:paraId="24A7077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n(Ag) = 2 . 4,5333 = 9,0667 mol</w:t>
      </w:r>
    </w:p>
    <w:p w14:paraId="36D62D4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Khối lượng Ag theo lí thuyết:</w:t>
      </w:r>
    </w:p>
    <w:p w14:paraId="51930C53"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Ag) = 9,0667 . 108 = 979,2 g</w:t>
      </w:r>
    </w:p>
    <w:p w14:paraId="114CB3B5"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Hiệu suất phản ứng là 75%, nên khối lượng Ag thực tế bám lên ruột phích là:</w:t>
      </w:r>
    </w:p>
    <w:p w14:paraId="4696DB4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m(Ag thực tế) = 979,2 . 75% = 734,4 g</w:t>
      </w:r>
    </w:p>
    <w:p w14:paraId="2467194C"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ể tích Ag thu được là:</w:t>
      </w:r>
    </w:p>
    <w:p w14:paraId="22423EA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Ag) = 734,4 : 10,49 ≈ 70,01 cm³</w:t>
      </w:r>
    </w:p>
    <w:p w14:paraId="626AF997"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Đổi đơn vị diện tích và độ dày:</w:t>
      </w:r>
    </w:p>
    <w:p w14:paraId="3CF5FD08"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0,35 m² = 3500 cm²</w:t>
      </w:r>
      <w:r w:rsidRPr="00AB4835">
        <w:rPr>
          <w:color w:val="auto"/>
          <w:szCs w:val="24"/>
          <w:lang w:val="en-US"/>
        </w:rPr>
        <w:br/>
        <w:t>0,1 μm = 0,00001 cm = 10⁻⁵ cm</w:t>
      </w:r>
    </w:p>
    <w:p w14:paraId="43F8FA51"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Thể tích Ag cần để tráng 1 ruột phích là:</w:t>
      </w:r>
    </w:p>
    <w:p w14:paraId="41A7CA2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V₁ = 3500 . 10⁻⁵ = 0,035 cm³</w:t>
      </w:r>
    </w:p>
    <w:p w14:paraId="5D03BE2B"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Số ruột phích tráng được là:</w:t>
      </w:r>
    </w:p>
    <w:p w14:paraId="73A35CB2"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a = 70,01 : 0,035 ≈ 2000,27</w:t>
      </w:r>
    </w:p>
    <w:p w14:paraId="5D281A24" w14:textId="77777777" w:rsidR="00DE4275" w:rsidRPr="00AB4835" w:rsidRDefault="00DE4275" w:rsidP="00DE4275">
      <w:pPr>
        <w:spacing w:before="100" w:beforeAutospacing="1" w:after="100" w:afterAutospacing="1"/>
        <w:rPr>
          <w:color w:val="auto"/>
          <w:szCs w:val="24"/>
          <w:lang w:val="en-US"/>
        </w:rPr>
      </w:pPr>
      <w:r w:rsidRPr="00AB4835">
        <w:rPr>
          <w:color w:val="auto"/>
          <w:szCs w:val="24"/>
          <w:lang w:val="en-US"/>
        </w:rPr>
        <w:t>Làm tròn đến hàng đơn vị:</w:t>
      </w:r>
    </w:p>
    <w:p w14:paraId="725B5270" w14:textId="77777777" w:rsidR="00DE4275" w:rsidRPr="00AB4835" w:rsidRDefault="00DE4275" w:rsidP="00DE4275">
      <w:pPr>
        <w:spacing w:before="100" w:beforeAutospacing="1" w:after="100" w:afterAutospacing="1"/>
        <w:rPr>
          <w:color w:val="auto"/>
          <w:szCs w:val="24"/>
          <w:lang w:val="en-US"/>
        </w:rPr>
      </w:pPr>
      <w:r w:rsidRPr="00AB4835">
        <w:rPr>
          <w:b/>
          <w:bCs/>
          <w:color w:val="auto"/>
          <w:szCs w:val="24"/>
          <w:lang w:val="en-US"/>
        </w:rPr>
        <w:t>Đáp án Câu 6: 2000</w:t>
      </w:r>
    </w:p>
    <w:p w14:paraId="34768FF8" w14:textId="77777777" w:rsidR="00DE4275" w:rsidRPr="00AB4835" w:rsidRDefault="00DE4275" w:rsidP="00895A0A">
      <w:pPr>
        <w:spacing w:before="100" w:beforeAutospacing="1" w:after="100" w:afterAutospacing="1"/>
        <w:rPr>
          <w:b/>
          <w:bCs/>
          <w:color w:val="auto"/>
          <w:szCs w:val="24"/>
          <w:lang w:val="en-US"/>
        </w:rPr>
      </w:pPr>
    </w:p>
    <w:p w14:paraId="437DEB8B" w14:textId="77777777" w:rsidR="00DE4275" w:rsidRPr="00AB4835" w:rsidRDefault="00DE4275" w:rsidP="00895A0A">
      <w:pPr>
        <w:spacing w:before="100" w:beforeAutospacing="1" w:after="100" w:afterAutospacing="1"/>
        <w:rPr>
          <w:b/>
          <w:bCs/>
          <w:color w:val="auto"/>
          <w:szCs w:val="24"/>
          <w:lang w:val="en-US"/>
        </w:rPr>
      </w:pPr>
    </w:p>
    <w:p w14:paraId="412CE4D5" w14:textId="2A473548" w:rsidR="00895A0A" w:rsidRPr="00AB4835" w:rsidRDefault="00895A0A" w:rsidP="00895A0A">
      <w:pPr>
        <w:spacing w:before="100" w:beforeAutospacing="1" w:after="100" w:afterAutospacing="1"/>
        <w:rPr>
          <w:b/>
          <w:bCs/>
          <w:color w:val="auto"/>
          <w:szCs w:val="24"/>
          <w:lang w:val="en-US"/>
        </w:rPr>
      </w:pPr>
    </w:p>
    <w:sectPr w:rsidR="00895A0A" w:rsidRPr="00AB4835" w:rsidSect="00BD559C">
      <w:headerReference w:type="default" r:id="rId43"/>
      <w:footerReference w:type="default" r:id="rId44"/>
      <w:pgSz w:w="11906" w:h="16838" w:code="9"/>
      <w:pgMar w:top="567" w:right="567" w:bottom="567" w:left="567" w:header="284"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823C27" w14:textId="77777777" w:rsidR="005558BE" w:rsidRDefault="005558BE">
      <w:r>
        <w:separator/>
      </w:r>
    </w:p>
  </w:endnote>
  <w:endnote w:type="continuationSeparator" w:id="0">
    <w:p w14:paraId="22469397" w14:textId="77777777" w:rsidR="005558BE" w:rsidRDefault="00555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BC8572C0-2936-428A-97AF-D231EACA460B}"/>
    <w:embedBold r:id="rId2" w:fontKey="{32731AE1-839B-4B3C-9070-375A96F2A353}"/>
  </w:font>
  <w:font w:name="Segoe UI">
    <w:panose1 w:val="020B0502040204020203"/>
    <w:charset w:val="00"/>
    <w:family w:val="swiss"/>
    <w:pitch w:val="variable"/>
    <w:sig w:usb0="E4002EFF" w:usb1="C000E47F" w:usb2="00000009" w:usb3="00000000" w:csb0="000001FF" w:csb1="00000000"/>
    <w:embedRegular r:id="rId3" w:fontKey="{91B69993-09EB-4280-B8B3-B7A1D81B4B10}"/>
  </w:font>
  <w:font w:name="Calibri Light">
    <w:panose1 w:val="020F0302020204030204"/>
    <w:charset w:val="00"/>
    <w:family w:val="swiss"/>
    <w:pitch w:val="variable"/>
    <w:sig w:usb0="E4002EFF" w:usb1="C000247B" w:usb2="00000009" w:usb3="00000000" w:csb0="000001FF" w:csb1="00000000"/>
    <w:embedRegular r:id="rId4" w:fontKey="{086D152A-A44C-4F45-8709-4EEF578C7087}"/>
  </w:font>
  <w:font w:name="TimesNewRoman">
    <w:panose1 w:val="00000000000000000000"/>
    <w:charset w:val="00"/>
    <w:family w:val="roman"/>
    <w:notTrueType/>
    <w:pitch w:val="default"/>
  </w:font>
  <w:font w:name="PalatinoLinotype-Bol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embedItalic r:id="rId5" w:fontKey="{F76C9903-8E8D-44E0-B7E5-B709C6E64F71}"/>
  </w:font>
  <w:font w:name="Cambria Math">
    <w:panose1 w:val="02040503050406030204"/>
    <w:charset w:val="00"/>
    <w:family w:val="roman"/>
    <w:pitch w:val="variable"/>
    <w:sig w:usb0="E00006FF" w:usb1="420024FF" w:usb2="02000000" w:usb3="00000000" w:csb0="0000019F" w:csb1="00000000"/>
    <w:embedRegular r:id="rId6" w:fontKey="{71A809E0-C104-4C42-BA46-93E7E6A15FCD}"/>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CD27CA" w14:textId="693B32E2" w:rsidR="006D6484" w:rsidRPr="008508F7" w:rsidRDefault="006D6484" w:rsidP="008508F7">
    <w:pPr>
      <w:widowControl w:val="0"/>
      <w:tabs>
        <w:tab w:val="center" w:pos="4680"/>
        <w:tab w:val="right" w:pos="9360"/>
        <w:tab w:val="right" w:pos="10348"/>
      </w:tabs>
      <w:spacing w:before="120" w:after="120"/>
      <w:rPr>
        <w:rFonts w:eastAsia="SimSun"/>
        <w:kern w:val="2"/>
        <w:szCs w:val="24"/>
        <w:lang w:val="en-US" w:eastAsia="zh-CN"/>
      </w:rPr>
    </w:pPr>
    <w:r w:rsidRPr="008508F7">
      <w:rPr>
        <w:rFonts w:eastAsia="SimSun"/>
        <w:b/>
        <w:kern w:val="2"/>
        <w:szCs w:val="24"/>
        <w:lang w:val="nl-NL" w:eastAsia="zh-CN"/>
      </w:rPr>
      <w:t xml:space="preserve">                                                              </w:t>
    </w:r>
    <w:r>
      <w:rPr>
        <w:rFonts w:eastAsia="SimSun"/>
        <w:b/>
        <w:kern w:val="2"/>
        <w:szCs w:val="24"/>
        <w:lang w:val="nl-NL" w:eastAsia="zh-CN"/>
      </w:rPr>
      <w:t xml:space="preserve"> </w:t>
    </w:r>
    <w:r w:rsidRPr="008508F7">
      <w:rPr>
        <w:rFonts w:eastAsia="SimSun"/>
        <w:b/>
        <w:kern w:val="2"/>
        <w:szCs w:val="24"/>
        <w:lang w:val="nl-NL" w:eastAsia="zh-CN"/>
      </w:rPr>
      <w:t xml:space="preserve"> </w:t>
    </w:r>
    <w:r>
      <w:rPr>
        <w:rFonts w:eastAsia="SimSun"/>
        <w:b/>
        <w:kern w:val="2"/>
        <w:szCs w:val="24"/>
        <w:lang w:val="nl-NL" w:eastAsia="zh-CN"/>
      </w:rPr>
      <w:t xml:space="preserve">  </w:t>
    </w:r>
    <w:r w:rsidRPr="008508F7">
      <w:rPr>
        <w:rFonts w:eastAsia="SimSun"/>
        <w:b/>
        <w:kern w:val="2"/>
        <w:szCs w:val="24"/>
        <w:lang w:val="nl-NL" w:eastAsia="zh-CN"/>
      </w:rPr>
      <w:t xml:space="preserve">       </w:t>
    </w:r>
    <w:r w:rsidRPr="008508F7">
      <w:rPr>
        <w:rFonts w:eastAsia="SimSun"/>
        <w:b/>
        <w:color w:val="00B0F0"/>
        <w:kern w:val="2"/>
        <w:szCs w:val="24"/>
        <w:lang w:val="nl-NL" w:eastAsia="zh-CN"/>
      </w:rPr>
      <w:t>thuvienhoclieu</w:t>
    </w:r>
    <w:r w:rsidRPr="008508F7">
      <w:rPr>
        <w:rFonts w:eastAsia="SimSun"/>
        <w:b/>
        <w:color w:val="FF0000"/>
        <w:kern w:val="2"/>
        <w:szCs w:val="24"/>
        <w:lang w:val="nl-NL" w:eastAsia="zh-CN"/>
      </w:rPr>
      <w:t xml:space="preserve">.com </w:t>
    </w:r>
    <w:r w:rsidRPr="008508F7">
      <w:rPr>
        <w:rFonts w:eastAsia="SimSun"/>
        <w:b/>
        <w:kern w:val="2"/>
        <w:szCs w:val="24"/>
        <w:lang w:val="en-US" w:eastAsia="zh-CN"/>
      </w:rPr>
      <w:t xml:space="preserve">                                </w:t>
    </w:r>
    <w:r w:rsidRPr="008508F7">
      <w:rPr>
        <w:rFonts w:eastAsia="SimSun"/>
        <w:b/>
        <w:color w:val="FF0000"/>
        <w:kern w:val="2"/>
        <w:szCs w:val="24"/>
        <w:lang w:val="en-US" w:eastAsia="zh-CN"/>
      </w:rPr>
      <w:t>Trang</w:t>
    </w:r>
    <w:r w:rsidRPr="008508F7">
      <w:rPr>
        <w:rFonts w:eastAsia="SimSun"/>
        <w:b/>
        <w:color w:val="0070C0"/>
        <w:kern w:val="2"/>
        <w:szCs w:val="24"/>
        <w:lang w:val="en-US" w:eastAsia="zh-CN"/>
      </w:rPr>
      <w:t xml:space="preserve"> </w:t>
    </w:r>
    <w:r w:rsidRPr="008508F7">
      <w:rPr>
        <w:rFonts w:eastAsia="SimSun"/>
        <w:b/>
        <w:color w:val="0070C0"/>
        <w:kern w:val="2"/>
        <w:szCs w:val="24"/>
        <w:lang w:val="en-US" w:eastAsia="zh-CN"/>
      </w:rPr>
      <w:fldChar w:fldCharType="begin"/>
    </w:r>
    <w:r w:rsidRPr="008508F7">
      <w:rPr>
        <w:rFonts w:eastAsia="SimSun"/>
        <w:b/>
        <w:color w:val="0070C0"/>
        <w:kern w:val="2"/>
        <w:szCs w:val="24"/>
        <w:lang w:val="en-US" w:eastAsia="zh-CN"/>
      </w:rPr>
      <w:instrText xml:space="preserve"> PAGE   \* MERGEFORMAT </w:instrText>
    </w:r>
    <w:r w:rsidRPr="008508F7">
      <w:rPr>
        <w:rFonts w:eastAsia="SimSun"/>
        <w:b/>
        <w:color w:val="0070C0"/>
        <w:kern w:val="2"/>
        <w:szCs w:val="24"/>
        <w:lang w:val="en-US" w:eastAsia="zh-CN"/>
      </w:rPr>
      <w:fldChar w:fldCharType="separate"/>
    </w:r>
    <w:r w:rsidR="006F5205">
      <w:rPr>
        <w:rFonts w:eastAsia="SimSun"/>
        <w:b/>
        <w:noProof/>
        <w:color w:val="0070C0"/>
        <w:kern w:val="2"/>
        <w:szCs w:val="24"/>
        <w:lang w:val="en-US" w:eastAsia="zh-CN"/>
      </w:rPr>
      <w:t>2</w:t>
    </w:r>
    <w:r w:rsidRPr="008508F7">
      <w:rPr>
        <w:rFonts w:eastAsia="SimSun"/>
        <w:b/>
        <w:color w:val="0070C0"/>
        <w:kern w:val="2"/>
        <w:szCs w:val="24"/>
        <w:lang w:val="en-US" w:eastAsia="zh-CN"/>
      </w:rPr>
      <w:fldChar w:fldCharType="end"/>
    </w:r>
    <w:r w:rsidRPr="008508F7">
      <w:rPr>
        <w:rFonts w:eastAsia="SimSun"/>
        <w:b/>
        <w:color w:val="0070C0"/>
        <w:kern w:val="2"/>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72FFF" w14:textId="77777777" w:rsidR="005558BE" w:rsidRDefault="005558BE">
      <w:r>
        <w:separator/>
      </w:r>
    </w:p>
  </w:footnote>
  <w:footnote w:type="continuationSeparator" w:id="0">
    <w:p w14:paraId="1F543BBB" w14:textId="77777777" w:rsidR="005558BE" w:rsidRDefault="005558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AA12D" w14:textId="77777777" w:rsidR="006D6484" w:rsidRPr="008508F7" w:rsidRDefault="006D6484" w:rsidP="008508F7">
    <w:pPr>
      <w:widowControl w:val="0"/>
      <w:tabs>
        <w:tab w:val="center" w:pos="4513"/>
        <w:tab w:val="right" w:pos="9026"/>
      </w:tabs>
      <w:autoSpaceDE w:val="0"/>
      <w:autoSpaceDN w:val="0"/>
      <w:jc w:val="center"/>
      <w:rPr>
        <w:color w:val="auto"/>
        <w:sz w:val="22"/>
        <w:szCs w:val="22"/>
      </w:rPr>
    </w:pPr>
    <w:r w:rsidRPr="008508F7">
      <w:rPr>
        <w:rFonts w:eastAsia="Calibri"/>
        <w:b/>
        <w:color w:val="00B0F0"/>
        <w:szCs w:val="24"/>
        <w:lang w:val="nl-NL"/>
      </w:rPr>
      <w:t>thuvienhoclieu</w:t>
    </w:r>
    <w:r w:rsidRPr="008508F7">
      <w:rPr>
        <w:rFonts w:eastAsia="Calibri"/>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842BF"/>
    <w:multiLevelType w:val="multilevel"/>
    <w:tmpl w:val="C3A4F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E071A5"/>
    <w:multiLevelType w:val="multilevel"/>
    <w:tmpl w:val="45380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C6E4605"/>
    <w:multiLevelType w:val="multilevel"/>
    <w:tmpl w:val="EA9864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75C47CF"/>
    <w:multiLevelType w:val="multilevel"/>
    <w:tmpl w:val="4378A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8D8"/>
    <w:rsid w:val="00017B72"/>
    <w:rsid w:val="0009469D"/>
    <w:rsid w:val="000D41B3"/>
    <w:rsid w:val="001142AA"/>
    <w:rsid w:val="0011548C"/>
    <w:rsid w:val="00122D32"/>
    <w:rsid w:val="00177D96"/>
    <w:rsid w:val="00234720"/>
    <w:rsid w:val="0029413E"/>
    <w:rsid w:val="00357B0E"/>
    <w:rsid w:val="00357D36"/>
    <w:rsid w:val="00467D43"/>
    <w:rsid w:val="004A404C"/>
    <w:rsid w:val="004C44C9"/>
    <w:rsid w:val="004F5054"/>
    <w:rsid w:val="004F5464"/>
    <w:rsid w:val="005114DE"/>
    <w:rsid w:val="00553A83"/>
    <w:rsid w:val="005558BE"/>
    <w:rsid w:val="0056406E"/>
    <w:rsid w:val="0059402D"/>
    <w:rsid w:val="005A43B6"/>
    <w:rsid w:val="005B5C43"/>
    <w:rsid w:val="00624EA0"/>
    <w:rsid w:val="00666407"/>
    <w:rsid w:val="006A7408"/>
    <w:rsid w:val="006D45D9"/>
    <w:rsid w:val="006D6484"/>
    <w:rsid w:val="006E6385"/>
    <w:rsid w:val="006F5205"/>
    <w:rsid w:val="00705C66"/>
    <w:rsid w:val="00727BCA"/>
    <w:rsid w:val="007456C1"/>
    <w:rsid w:val="00786696"/>
    <w:rsid w:val="007A6BD0"/>
    <w:rsid w:val="007E6D5E"/>
    <w:rsid w:val="00826D25"/>
    <w:rsid w:val="00842346"/>
    <w:rsid w:val="008508F7"/>
    <w:rsid w:val="0085417B"/>
    <w:rsid w:val="00877066"/>
    <w:rsid w:val="00894446"/>
    <w:rsid w:val="00895A0A"/>
    <w:rsid w:val="00903AA4"/>
    <w:rsid w:val="00982CE5"/>
    <w:rsid w:val="00986680"/>
    <w:rsid w:val="00991B68"/>
    <w:rsid w:val="009E1980"/>
    <w:rsid w:val="009F6818"/>
    <w:rsid w:val="00A63112"/>
    <w:rsid w:val="00AB4835"/>
    <w:rsid w:val="00AC39B8"/>
    <w:rsid w:val="00AF1CD2"/>
    <w:rsid w:val="00B44419"/>
    <w:rsid w:val="00B5494C"/>
    <w:rsid w:val="00BD559C"/>
    <w:rsid w:val="00C709EC"/>
    <w:rsid w:val="00CB59C4"/>
    <w:rsid w:val="00CC2C09"/>
    <w:rsid w:val="00CE6536"/>
    <w:rsid w:val="00D4444A"/>
    <w:rsid w:val="00D45C87"/>
    <w:rsid w:val="00D523E9"/>
    <w:rsid w:val="00D848D8"/>
    <w:rsid w:val="00D858DE"/>
    <w:rsid w:val="00D900D1"/>
    <w:rsid w:val="00DA5FF1"/>
    <w:rsid w:val="00DE4275"/>
    <w:rsid w:val="00DE54BF"/>
    <w:rsid w:val="00E41071"/>
    <w:rsid w:val="00E57F96"/>
    <w:rsid w:val="00E85D22"/>
    <w:rsid w:val="00EB0DD0"/>
    <w:rsid w:val="00F22915"/>
    <w:rsid w:val="00F57084"/>
    <w:rsid w:val="00F611A3"/>
    <w:rsid w:val="00F86935"/>
    <w:rsid w:val="00FE4D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4AD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vi"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pPr>
      <w:keepNext/>
      <w:keepLines/>
      <w:spacing w:line="264" w:lineRule="auto"/>
      <w:ind w:firstLine="284"/>
      <w:jc w:val="both"/>
      <w:outlineLvl w:val="0"/>
    </w:pPr>
    <w:rPr>
      <w:rFonts w:ascii="Calibri" w:eastAsia="Calibri" w:hAnsi="Calibri" w:cs="Calibri"/>
      <w:color w:val="2E75B5"/>
      <w:sz w:val="40"/>
      <w:szCs w:val="40"/>
    </w:rPr>
  </w:style>
  <w:style w:type="paragraph" w:styleId="Heading2">
    <w:name w:val="heading 2"/>
    <w:basedOn w:val="Normal"/>
    <w:next w:val="Normal"/>
    <w:link w:val="Heading2Char"/>
    <w:uiPriority w:val="9"/>
    <w:unhideWhenUsed/>
    <w:qFormat/>
    <w:pPr>
      <w:keepNext/>
      <w:keepLines/>
      <w:outlineLvl w:val="1"/>
    </w:pPr>
    <w:rPr>
      <w:b/>
      <w:bCs/>
      <w:sz w:val="36"/>
      <w:szCs w:val="36"/>
    </w:rPr>
  </w:style>
  <w:style w:type="paragraph" w:styleId="Heading3">
    <w:name w:val="heading 3"/>
    <w:basedOn w:val="Normal"/>
    <w:next w:val="Normal"/>
    <w:link w:val="Heading3Char"/>
    <w:uiPriority w:val="9"/>
    <w:unhideWhenUsed/>
    <w:qFormat/>
    <w:pPr>
      <w:keepNext/>
      <w:keepLines/>
      <w:outlineLvl w:val="2"/>
    </w:pPr>
    <w:rPr>
      <w:b/>
      <w:bCs/>
      <w:sz w:val="28"/>
      <w:szCs w:val="28"/>
    </w:rPr>
  </w:style>
  <w:style w:type="paragraph" w:styleId="Heading4">
    <w:name w:val="heading 4"/>
    <w:basedOn w:val="Normal"/>
    <w:next w:val="Normal"/>
    <w:uiPriority w:val="9"/>
    <w:semiHidden/>
    <w:unhideWhenUsed/>
    <w:qFormat/>
    <w:pPr>
      <w:keepNext/>
      <w:keepLines/>
      <w:outlineLvl w:val="3"/>
    </w:pPr>
    <w:rPr>
      <w:b/>
      <w:bCs/>
      <w:szCs w:val="24"/>
    </w:rPr>
  </w:style>
  <w:style w:type="paragraph" w:styleId="Heading5">
    <w:name w:val="heading 5"/>
    <w:basedOn w:val="Normal"/>
    <w:next w:val="Normal"/>
    <w:uiPriority w:val="9"/>
    <w:semiHidden/>
    <w:unhideWhenUsed/>
    <w:qFormat/>
    <w:pPr>
      <w:keepNext/>
      <w:keepLines/>
      <w:outlineLvl w:val="4"/>
    </w:pPr>
    <w:rPr>
      <w:b/>
      <w:bCs/>
      <w:sz w:val="22"/>
      <w:szCs w:val="22"/>
    </w:rPr>
  </w:style>
  <w:style w:type="paragraph" w:styleId="Heading6">
    <w:name w:val="heading 6"/>
    <w:basedOn w:val="Normal"/>
    <w:next w:val="Normal"/>
    <w:uiPriority w:val="9"/>
    <w:semiHidden/>
    <w:unhideWhenUsed/>
    <w:qFormat/>
    <w:pPr>
      <w:keepNext/>
      <w:keepLines/>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table" w:customStyle="1" w:styleId="TableNormal1">
    <w:name w:val="TableNormal"/>
    <w:tblPr>
      <w:tblCellMar>
        <w:top w:w="100" w:type="dxa"/>
        <w:left w:w="100" w:type="dxa"/>
        <w:bottom w:w="100" w:type="dxa"/>
        <w:right w:w="100" w:type="dxa"/>
      </w:tblCellMar>
    </w:tblPr>
  </w:style>
  <w:style w:type="paragraph" w:styleId="NormalWeb">
    <w:name w:val="Normal (Web)"/>
    <w:aliases w:val="Normal (Web) Char"/>
    <w:basedOn w:val="Normal"/>
    <w:link w:val="NormalWebChar1"/>
    <w:uiPriority w:val="99"/>
    <w:unhideWhenUsed/>
    <w:qFormat/>
    <w:rsid w:val="00F07885"/>
    <w:pPr>
      <w:spacing w:before="100" w:beforeAutospacing="1" w:after="100" w:afterAutospacing="1"/>
    </w:pPr>
    <w:rPr>
      <w:szCs w:val="24"/>
      <w:lang w:eastAsia="vi-VN"/>
    </w:rPr>
  </w:style>
  <w:style w:type="table" w:styleId="TableGrid">
    <w:name w:val="Table Grid"/>
    <w:aliases w:val="Table"/>
    <w:basedOn w:val="TableNormal"/>
    <w:uiPriority w:val="39"/>
    <w:qFormat/>
    <w:rsid w:val="00AD5D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
    <w:basedOn w:val="Normal"/>
    <w:link w:val="ListParagraphChar"/>
    <w:uiPriority w:val="1"/>
    <w:qFormat/>
    <w:rsid w:val="009F7F6A"/>
    <w:pPr>
      <w:ind w:left="720"/>
      <w:contextualSpacing/>
    </w:pPr>
  </w:style>
  <w:style w:type="paragraph" w:styleId="BalloonText">
    <w:name w:val="Balloon Text"/>
    <w:basedOn w:val="Normal"/>
    <w:link w:val="BalloonTextChar"/>
    <w:uiPriority w:val="99"/>
    <w:semiHidden/>
    <w:unhideWhenUsed/>
    <w:rsid w:val="00FD56E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56E7"/>
    <w:rPr>
      <w:rFonts w:ascii="Segoe UI" w:hAnsi="Segoe UI" w:cs="Segoe UI"/>
      <w:sz w:val="18"/>
      <w:szCs w:val="18"/>
    </w:rPr>
  </w:style>
  <w:style w:type="paragraph" w:styleId="BodyText">
    <w:name w:val="Body Text"/>
    <w:basedOn w:val="Normal"/>
    <w:link w:val="BodyTextChar"/>
    <w:qFormat/>
    <w:rsid w:val="00B15835"/>
    <w:pPr>
      <w:widowControl w:val="0"/>
      <w:spacing w:line="252" w:lineRule="exact"/>
      <w:ind w:left="212"/>
    </w:pPr>
    <w:rPr>
      <w:sz w:val="22"/>
      <w:szCs w:val="22"/>
      <w:lang w:val="en-US"/>
    </w:rPr>
  </w:style>
  <w:style w:type="character" w:customStyle="1" w:styleId="BodyTextChar">
    <w:name w:val="Body Text Char"/>
    <w:basedOn w:val="DefaultParagraphFont"/>
    <w:link w:val="BodyText"/>
    <w:rsid w:val="00B15835"/>
    <w:rPr>
      <w:rFonts w:eastAsia="Times New Roman" w:cs="Times New Roman"/>
      <w:sz w:val="22"/>
      <w:szCs w:val="22"/>
      <w:lang w:val="en-US"/>
    </w:rPr>
  </w:style>
  <w:style w:type="character" w:customStyle="1" w:styleId="YoungMixChar">
    <w:name w:val="YoungMix_Char"/>
    <w:qFormat/>
    <w:rsid w:val="007A5B8F"/>
    <w:rPr>
      <w:rFonts w:ascii="Times New Roman" w:hAnsi="Times New Roman"/>
      <w:sz w:val="24"/>
    </w:rPr>
  </w:style>
  <w:style w:type="character" w:customStyle="1" w:styleId="ListParagraphChar">
    <w:name w:val="List Paragraph Char"/>
    <w:aliases w:val="HPL01 Char,Colorful List - Accent 13 Char,List Paragraph1 Char"/>
    <w:basedOn w:val="DefaultParagraphFont"/>
    <w:link w:val="ListParagraph"/>
    <w:qFormat/>
    <w:locked/>
    <w:rsid w:val="007A5B8F"/>
  </w:style>
  <w:style w:type="paragraph" w:customStyle="1" w:styleId="Vnbnnidung">
    <w:name w:val="Văn bản nội dung"/>
    <w:basedOn w:val="Normal"/>
    <w:link w:val="Vnbnnidung0"/>
    <w:qFormat/>
    <w:rsid w:val="00C71934"/>
    <w:pPr>
      <w:widowControl w:val="0"/>
      <w:spacing w:line="360" w:lineRule="auto"/>
    </w:pPr>
    <w:rPr>
      <w:sz w:val="20"/>
      <w:szCs w:val="20"/>
      <w:lang w:val="en-US"/>
    </w:rPr>
  </w:style>
  <w:style w:type="character" w:customStyle="1" w:styleId="Vnbnnidung0">
    <w:name w:val="Văn bản nội dung_"/>
    <w:link w:val="Vnbnnidung"/>
    <w:qFormat/>
    <w:rsid w:val="00C71934"/>
    <w:rPr>
      <w:rFonts w:eastAsia="Times New Roman" w:cs="Times New Roman"/>
      <w:sz w:val="20"/>
      <w:szCs w:val="20"/>
      <w:lang w:val="en-US"/>
    </w:rPr>
  </w:style>
  <w:style w:type="character" w:customStyle="1" w:styleId="NormalWebChar1">
    <w:name w:val="Normal (Web) Char1"/>
    <w:aliases w:val="Normal (Web) Char Char"/>
    <w:basedOn w:val="DefaultParagraphFont"/>
    <w:link w:val="NormalWeb"/>
    <w:uiPriority w:val="99"/>
    <w:qFormat/>
    <w:rsid w:val="008C13DE"/>
    <w:rPr>
      <w:rFonts w:eastAsia="Times New Roman" w:cs="Times New Roman"/>
      <w:sz w:val="24"/>
      <w:szCs w:val="24"/>
      <w:lang w:eastAsia="vi-VN"/>
    </w:rPr>
  </w:style>
  <w:style w:type="character" w:customStyle="1" w:styleId="Heading1Char">
    <w:name w:val="Heading 1 Char"/>
    <w:basedOn w:val="DefaultParagraphFont"/>
    <w:link w:val="Heading1"/>
    <w:uiPriority w:val="9"/>
    <w:rsid w:val="00717818"/>
    <w:rPr>
      <w:rFonts w:asciiTheme="majorHAnsi" w:eastAsiaTheme="majorEastAsia" w:hAnsiTheme="majorHAnsi" w:cstheme="majorBidi"/>
      <w:color w:val="2E74B5" w:themeColor="accent1" w:themeShade="BF"/>
      <w:sz w:val="40"/>
      <w:szCs w:val="40"/>
    </w:rPr>
  </w:style>
  <w:style w:type="character" w:customStyle="1" w:styleId="fontstyle21">
    <w:name w:val="fontstyle21"/>
    <w:basedOn w:val="DefaultParagraphFont"/>
    <w:rsid w:val="00717818"/>
    <w:rPr>
      <w:rFonts w:ascii="TimesNewRoman" w:hAnsi="TimesNewRoman" w:hint="default"/>
      <w:b w:val="0"/>
      <w:bCs w:val="0"/>
      <w:i w:val="0"/>
      <w:iCs w:val="0"/>
      <w:color w:val="000000"/>
      <w:sz w:val="24"/>
      <w:szCs w:val="24"/>
    </w:rPr>
  </w:style>
  <w:style w:type="table" w:customStyle="1" w:styleId="a">
    <w:basedOn w:val="TableNormal"/>
    <w:tblPr>
      <w:tblStyleRowBandSize w:val="1"/>
      <w:tblStyleColBandSize w:val="1"/>
      <w:tblInd w:w="0" w:type="dxa"/>
      <w:tblCellMar>
        <w:top w:w="0" w:type="dxa"/>
        <w:left w:w="0" w:type="dxa"/>
        <w:bottom w:w="0" w:type="dxa"/>
        <w:right w:w="0" w:type="dxa"/>
      </w:tblCellMar>
    </w:tblPr>
  </w:style>
  <w:style w:type="table" w:customStyle="1" w:styleId="a0">
    <w:basedOn w:val="TableNormal"/>
    <w:tblPr>
      <w:tblStyleRowBandSize w:val="1"/>
      <w:tblStyleColBandSize w:val="1"/>
      <w:tblInd w:w="0" w:type="dxa"/>
      <w:tblCellMar>
        <w:top w:w="0" w:type="dxa"/>
        <w:left w:w="0" w:type="dxa"/>
        <w:bottom w:w="0" w:type="dxa"/>
        <w:right w:w="0" w:type="dxa"/>
      </w:tblCellMar>
    </w:tblPr>
  </w:style>
  <w:style w:type="table" w:customStyle="1" w:styleId="a1">
    <w:basedOn w:val="TableNormal"/>
    <w:tblPr>
      <w:tblStyleRowBandSize w:val="1"/>
      <w:tblStyleColBandSize w:val="1"/>
      <w:tblInd w:w="0" w:type="dxa"/>
      <w:tblCellMar>
        <w:top w:w="0" w:type="dxa"/>
        <w:left w:w="0" w:type="dxa"/>
        <w:bottom w:w="0" w:type="dxa"/>
        <w:right w:w="0"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tblPr>
      <w:tblStyleRowBandSize w:val="1"/>
      <w:tblStyleColBandSize w:val="1"/>
      <w:tblInd w:w="0" w:type="dxa"/>
      <w:tblCellMar>
        <w:top w:w="0" w:type="dxa"/>
        <w:left w:w="0" w:type="dxa"/>
        <w:bottom w:w="0" w:type="dxa"/>
        <w:right w:w="0"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paragraph" w:customStyle="1" w:styleId="Normal0">
    <w:name w:val="Normal_0"/>
    <w:qFormat/>
    <w:rsid w:val="0078220F"/>
    <w:pPr>
      <w:widowControl w:val="0"/>
    </w:pPr>
    <w:rPr>
      <w:sz w:val="20"/>
      <w:szCs w:val="20"/>
      <w:lang w:val="en-US" w:eastAsia="ja-JP"/>
    </w:rPr>
  </w:style>
  <w:style w:type="character" w:customStyle="1" w:styleId="fontstyle01">
    <w:name w:val="fontstyle01"/>
    <w:rsid w:val="009661B8"/>
    <w:rPr>
      <w:rFonts w:ascii="PalatinoLinotype-Bold" w:hAnsi="PalatinoLinotype-Bold"/>
      <w:b/>
      <w:bCs/>
      <w:i w:val="0"/>
      <w:iCs w:val="0"/>
      <w:color w:val="000000"/>
      <w:sz w:val="22"/>
      <w:szCs w:val="22"/>
      <w:rtl w:val="0"/>
    </w:rPr>
  </w:style>
  <w:style w:type="paragraph" w:styleId="Header">
    <w:name w:val="header"/>
    <w:basedOn w:val="Normal"/>
    <w:link w:val="HeaderChar"/>
    <w:uiPriority w:val="99"/>
    <w:unhideWhenUsed/>
    <w:rsid w:val="009B24BA"/>
    <w:pPr>
      <w:tabs>
        <w:tab w:val="center" w:pos="4680"/>
        <w:tab w:val="right" w:pos="9360"/>
      </w:tabs>
    </w:pPr>
  </w:style>
  <w:style w:type="character" w:customStyle="1" w:styleId="HeaderChar">
    <w:name w:val="Header Char"/>
    <w:basedOn w:val="DefaultParagraphFont"/>
    <w:link w:val="Header"/>
    <w:uiPriority w:val="99"/>
    <w:rsid w:val="009B24BA"/>
  </w:style>
  <w:style w:type="paragraph" w:styleId="Footer">
    <w:name w:val="footer"/>
    <w:basedOn w:val="Normal"/>
    <w:link w:val="FooterChar"/>
    <w:uiPriority w:val="99"/>
    <w:unhideWhenUsed/>
    <w:rsid w:val="009B24BA"/>
    <w:pPr>
      <w:tabs>
        <w:tab w:val="center" w:pos="4680"/>
        <w:tab w:val="right" w:pos="9360"/>
      </w:tabs>
    </w:pPr>
  </w:style>
  <w:style w:type="character" w:customStyle="1" w:styleId="FooterChar">
    <w:name w:val="Footer Char"/>
    <w:basedOn w:val="DefaultParagraphFont"/>
    <w:link w:val="Footer"/>
    <w:uiPriority w:val="99"/>
    <w:rsid w:val="009B24BA"/>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styleId="Strong">
    <w:name w:val="Strong"/>
    <w:basedOn w:val="DefaultParagraphFont"/>
    <w:uiPriority w:val="22"/>
    <w:qFormat/>
    <w:rsid w:val="00903AA4"/>
    <w:rPr>
      <w:b/>
      <w:bCs/>
    </w:rPr>
  </w:style>
  <w:style w:type="character" w:customStyle="1" w:styleId="Heading2Char">
    <w:name w:val="Heading 2 Char"/>
    <w:basedOn w:val="DefaultParagraphFont"/>
    <w:link w:val="Heading2"/>
    <w:uiPriority w:val="9"/>
    <w:rsid w:val="00903AA4"/>
    <w:rPr>
      <w:b/>
      <w:bCs/>
      <w:color w:val="000000"/>
      <w:sz w:val="36"/>
      <w:szCs w:val="36"/>
    </w:rPr>
  </w:style>
  <w:style w:type="character" w:styleId="Emphasis">
    <w:name w:val="Emphasis"/>
    <w:basedOn w:val="DefaultParagraphFont"/>
    <w:uiPriority w:val="20"/>
    <w:qFormat/>
    <w:rsid w:val="00903AA4"/>
    <w:rPr>
      <w:i/>
      <w:iCs/>
    </w:rPr>
  </w:style>
  <w:style w:type="paragraph" w:customStyle="1" w:styleId="MTDisplayEquation">
    <w:name w:val="MTDisplayEquation"/>
    <w:basedOn w:val="Normal"/>
    <w:next w:val="Normal"/>
    <w:link w:val="MTDisplayEquationChar"/>
    <w:rsid w:val="00BD559C"/>
    <w:pPr>
      <w:tabs>
        <w:tab w:val="right" w:pos="10780"/>
      </w:tabs>
    </w:pPr>
    <w:rPr>
      <w:b/>
      <w:szCs w:val="24"/>
      <w:lang w:val="en-US"/>
    </w:rPr>
  </w:style>
  <w:style w:type="character" w:customStyle="1" w:styleId="MTDisplayEquationChar">
    <w:name w:val="MTDisplayEquation Char"/>
    <w:basedOn w:val="DefaultParagraphFont"/>
    <w:link w:val="MTDisplayEquation"/>
    <w:rsid w:val="00BD559C"/>
    <w:rPr>
      <w:b/>
      <w:color w:val="000000"/>
      <w:sz w:val="24"/>
      <w:szCs w:val="24"/>
      <w:lang w:val="en-US"/>
    </w:rPr>
  </w:style>
  <w:style w:type="character" w:customStyle="1" w:styleId="Heading3Char">
    <w:name w:val="Heading 3 Char"/>
    <w:basedOn w:val="DefaultParagraphFont"/>
    <w:link w:val="Heading3"/>
    <w:uiPriority w:val="9"/>
    <w:rsid w:val="00DE4275"/>
    <w:rPr>
      <w:b/>
      <w:bCs/>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vi"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pPr>
      <w:keepNext/>
      <w:keepLines/>
      <w:spacing w:line="264" w:lineRule="auto"/>
      <w:ind w:firstLine="284"/>
      <w:jc w:val="both"/>
      <w:outlineLvl w:val="0"/>
    </w:pPr>
    <w:rPr>
      <w:rFonts w:ascii="Calibri" w:eastAsia="Calibri" w:hAnsi="Calibri" w:cs="Calibri"/>
      <w:color w:val="2E75B5"/>
      <w:sz w:val="40"/>
      <w:szCs w:val="40"/>
    </w:rPr>
  </w:style>
  <w:style w:type="paragraph" w:styleId="Heading2">
    <w:name w:val="heading 2"/>
    <w:basedOn w:val="Normal"/>
    <w:next w:val="Normal"/>
    <w:link w:val="Heading2Char"/>
    <w:uiPriority w:val="9"/>
    <w:unhideWhenUsed/>
    <w:qFormat/>
    <w:pPr>
      <w:keepNext/>
      <w:keepLines/>
      <w:outlineLvl w:val="1"/>
    </w:pPr>
    <w:rPr>
      <w:b/>
      <w:bCs/>
      <w:sz w:val="36"/>
      <w:szCs w:val="36"/>
    </w:rPr>
  </w:style>
  <w:style w:type="paragraph" w:styleId="Heading3">
    <w:name w:val="heading 3"/>
    <w:basedOn w:val="Normal"/>
    <w:next w:val="Normal"/>
    <w:link w:val="Heading3Char"/>
    <w:uiPriority w:val="9"/>
    <w:unhideWhenUsed/>
    <w:qFormat/>
    <w:pPr>
      <w:keepNext/>
      <w:keepLines/>
      <w:outlineLvl w:val="2"/>
    </w:pPr>
    <w:rPr>
      <w:b/>
      <w:bCs/>
      <w:sz w:val="28"/>
      <w:szCs w:val="28"/>
    </w:rPr>
  </w:style>
  <w:style w:type="paragraph" w:styleId="Heading4">
    <w:name w:val="heading 4"/>
    <w:basedOn w:val="Normal"/>
    <w:next w:val="Normal"/>
    <w:uiPriority w:val="9"/>
    <w:semiHidden/>
    <w:unhideWhenUsed/>
    <w:qFormat/>
    <w:pPr>
      <w:keepNext/>
      <w:keepLines/>
      <w:outlineLvl w:val="3"/>
    </w:pPr>
    <w:rPr>
      <w:b/>
      <w:bCs/>
      <w:szCs w:val="24"/>
    </w:rPr>
  </w:style>
  <w:style w:type="paragraph" w:styleId="Heading5">
    <w:name w:val="heading 5"/>
    <w:basedOn w:val="Normal"/>
    <w:next w:val="Normal"/>
    <w:uiPriority w:val="9"/>
    <w:semiHidden/>
    <w:unhideWhenUsed/>
    <w:qFormat/>
    <w:pPr>
      <w:keepNext/>
      <w:keepLines/>
      <w:outlineLvl w:val="4"/>
    </w:pPr>
    <w:rPr>
      <w:b/>
      <w:bCs/>
      <w:sz w:val="22"/>
      <w:szCs w:val="22"/>
    </w:rPr>
  </w:style>
  <w:style w:type="paragraph" w:styleId="Heading6">
    <w:name w:val="heading 6"/>
    <w:basedOn w:val="Normal"/>
    <w:next w:val="Normal"/>
    <w:uiPriority w:val="9"/>
    <w:semiHidden/>
    <w:unhideWhenUsed/>
    <w:qFormat/>
    <w:pPr>
      <w:keepNext/>
      <w:keepLines/>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bCs/>
      <w:sz w:val="72"/>
      <w:szCs w:val="72"/>
    </w:rPr>
  </w:style>
  <w:style w:type="table" w:customStyle="1" w:styleId="TableNormal1">
    <w:name w:val="TableNormal"/>
    <w:tblPr>
      <w:tblCellMar>
        <w:top w:w="100" w:type="dxa"/>
        <w:left w:w="100" w:type="dxa"/>
        <w:bottom w:w="100" w:type="dxa"/>
        <w:right w:w="100" w:type="dxa"/>
      </w:tblCellMar>
    </w:tblPr>
  </w:style>
  <w:style w:type="paragraph" w:styleId="NormalWeb">
    <w:name w:val="Normal (Web)"/>
    <w:aliases w:val="Normal (Web) Char"/>
    <w:basedOn w:val="Normal"/>
    <w:link w:val="NormalWebChar1"/>
    <w:uiPriority w:val="99"/>
    <w:unhideWhenUsed/>
    <w:qFormat/>
    <w:rsid w:val="00F07885"/>
    <w:pPr>
      <w:spacing w:before="100" w:beforeAutospacing="1" w:after="100" w:afterAutospacing="1"/>
    </w:pPr>
    <w:rPr>
      <w:szCs w:val="24"/>
      <w:lang w:eastAsia="vi-VN"/>
    </w:rPr>
  </w:style>
  <w:style w:type="table" w:styleId="TableGrid">
    <w:name w:val="Table Grid"/>
    <w:aliases w:val="Table"/>
    <w:basedOn w:val="TableNormal"/>
    <w:uiPriority w:val="39"/>
    <w:qFormat/>
    <w:rsid w:val="00AD5D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olorful List - Accent 13,List Paragraph1"/>
    <w:basedOn w:val="Normal"/>
    <w:link w:val="ListParagraphChar"/>
    <w:uiPriority w:val="1"/>
    <w:qFormat/>
    <w:rsid w:val="009F7F6A"/>
    <w:pPr>
      <w:ind w:left="720"/>
      <w:contextualSpacing/>
    </w:pPr>
  </w:style>
  <w:style w:type="paragraph" w:styleId="BalloonText">
    <w:name w:val="Balloon Text"/>
    <w:basedOn w:val="Normal"/>
    <w:link w:val="BalloonTextChar"/>
    <w:uiPriority w:val="99"/>
    <w:semiHidden/>
    <w:unhideWhenUsed/>
    <w:rsid w:val="00FD56E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56E7"/>
    <w:rPr>
      <w:rFonts w:ascii="Segoe UI" w:hAnsi="Segoe UI" w:cs="Segoe UI"/>
      <w:sz w:val="18"/>
      <w:szCs w:val="18"/>
    </w:rPr>
  </w:style>
  <w:style w:type="paragraph" w:styleId="BodyText">
    <w:name w:val="Body Text"/>
    <w:basedOn w:val="Normal"/>
    <w:link w:val="BodyTextChar"/>
    <w:qFormat/>
    <w:rsid w:val="00B15835"/>
    <w:pPr>
      <w:widowControl w:val="0"/>
      <w:spacing w:line="252" w:lineRule="exact"/>
      <w:ind w:left="212"/>
    </w:pPr>
    <w:rPr>
      <w:sz w:val="22"/>
      <w:szCs w:val="22"/>
      <w:lang w:val="en-US"/>
    </w:rPr>
  </w:style>
  <w:style w:type="character" w:customStyle="1" w:styleId="BodyTextChar">
    <w:name w:val="Body Text Char"/>
    <w:basedOn w:val="DefaultParagraphFont"/>
    <w:link w:val="BodyText"/>
    <w:rsid w:val="00B15835"/>
    <w:rPr>
      <w:rFonts w:eastAsia="Times New Roman" w:cs="Times New Roman"/>
      <w:sz w:val="22"/>
      <w:szCs w:val="22"/>
      <w:lang w:val="en-US"/>
    </w:rPr>
  </w:style>
  <w:style w:type="character" w:customStyle="1" w:styleId="YoungMixChar">
    <w:name w:val="YoungMix_Char"/>
    <w:qFormat/>
    <w:rsid w:val="007A5B8F"/>
    <w:rPr>
      <w:rFonts w:ascii="Times New Roman" w:hAnsi="Times New Roman"/>
      <w:sz w:val="24"/>
    </w:rPr>
  </w:style>
  <w:style w:type="character" w:customStyle="1" w:styleId="ListParagraphChar">
    <w:name w:val="List Paragraph Char"/>
    <w:aliases w:val="HPL01 Char,Colorful List - Accent 13 Char,List Paragraph1 Char"/>
    <w:basedOn w:val="DefaultParagraphFont"/>
    <w:link w:val="ListParagraph"/>
    <w:qFormat/>
    <w:locked/>
    <w:rsid w:val="007A5B8F"/>
  </w:style>
  <w:style w:type="paragraph" w:customStyle="1" w:styleId="Vnbnnidung">
    <w:name w:val="Văn bản nội dung"/>
    <w:basedOn w:val="Normal"/>
    <w:link w:val="Vnbnnidung0"/>
    <w:qFormat/>
    <w:rsid w:val="00C71934"/>
    <w:pPr>
      <w:widowControl w:val="0"/>
      <w:spacing w:line="360" w:lineRule="auto"/>
    </w:pPr>
    <w:rPr>
      <w:sz w:val="20"/>
      <w:szCs w:val="20"/>
      <w:lang w:val="en-US"/>
    </w:rPr>
  </w:style>
  <w:style w:type="character" w:customStyle="1" w:styleId="Vnbnnidung0">
    <w:name w:val="Văn bản nội dung_"/>
    <w:link w:val="Vnbnnidung"/>
    <w:qFormat/>
    <w:rsid w:val="00C71934"/>
    <w:rPr>
      <w:rFonts w:eastAsia="Times New Roman" w:cs="Times New Roman"/>
      <w:sz w:val="20"/>
      <w:szCs w:val="20"/>
      <w:lang w:val="en-US"/>
    </w:rPr>
  </w:style>
  <w:style w:type="character" w:customStyle="1" w:styleId="NormalWebChar1">
    <w:name w:val="Normal (Web) Char1"/>
    <w:aliases w:val="Normal (Web) Char Char"/>
    <w:basedOn w:val="DefaultParagraphFont"/>
    <w:link w:val="NormalWeb"/>
    <w:uiPriority w:val="99"/>
    <w:qFormat/>
    <w:rsid w:val="008C13DE"/>
    <w:rPr>
      <w:rFonts w:eastAsia="Times New Roman" w:cs="Times New Roman"/>
      <w:sz w:val="24"/>
      <w:szCs w:val="24"/>
      <w:lang w:eastAsia="vi-VN"/>
    </w:rPr>
  </w:style>
  <w:style w:type="character" w:customStyle="1" w:styleId="Heading1Char">
    <w:name w:val="Heading 1 Char"/>
    <w:basedOn w:val="DefaultParagraphFont"/>
    <w:link w:val="Heading1"/>
    <w:uiPriority w:val="9"/>
    <w:rsid w:val="00717818"/>
    <w:rPr>
      <w:rFonts w:asciiTheme="majorHAnsi" w:eastAsiaTheme="majorEastAsia" w:hAnsiTheme="majorHAnsi" w:cstheme="majorBidi"/>
      <w:color w:val="2E74B5" w:themeColor="accent1" w:themeShade="BF"/>
      <w:sz w:val="40"/>
      <w:szCs w:val="40"/>
    </w:rPr>
  </w:style>
  <w:style w:type="character" w:customStyle="1" w:styleId="fontstyle21">
    <w:name w:val="fontstyle21"/>
    <w:basedOn w:val="DefaultParagraphFont"/>
    <w:rsid w:val="00717818"/>
    <w:rPr>
      <w:rFonts w:ascii="TimesNewRoman" w:hAnsi="TimesNewRoman" w:hint="default"/>
      <w:b w:val="0"/>
      <w:bCs w:val="0"/>
      <w:i w:val="0"/>
      <w:iCs w:val="0"/>
      <w:color w:val="000000"/>
      <w:sz w:val="24"/>
      <w:szCs w:val="24"/>
    </w:rPr>
  </w:style>
  <w:style w:type="table" w:customStyle="1" w:styleId="a">
    <w:basedOn w:val="TableNormal"/>
    <w:tblPr>
      <w:tblStyleRowBandSize w:val="1"/>
      <w:tblStyleColBandSize w:val="1"/>
      <w:tblInd w:w="0" w:type="dxa"/>
      <w:tblCellMar>
        <w:top w:w="0" w:type="dxa"/>
        <w:left w:w="0" w:type="dxa"/>
        <w:bottom w:w="0" w:type="dxa"/>
        <w:right w:w="0" w:type="dxa"/>
      </w:tblCellMar>
    </w:tblPr>
  </w:style>
  <w:style w:type="table" w:customStyle="1" w:styleId="a0">
    <w:basedOn w:val="TableNormal"/>
    <w:tblPr>
      <w:tblStyleRowBandSize w:val="1"/>
      <w:tblStyleColBandSize w:val="1"/>
      <w:tblInd w:w="0" w:type="dxa"/>
      <w:tblCellMar>
        <w:top w:w="0" w:type="dxa"/>
        <w:left w:w="0" w:type="dxa"/>
        <w:bottom w:w="0" w:type="dxa"/>
        <w:right w:w="0" w:type="dxa"/>
      </w:tblCellMar>
    </w:tblPr>
  </w:style>
  <w:style w:type="table" w:customStyle="1" w:styleId="a1">
    <w:basedOn w:val="TableNormal"/>
    <w:tblPr>
      <w:tblStyleRowBandSize w:val="1"/>
      <w:tblStyleColBandSize w:val="1"/>
      <w:tblInd w:w="0" w:type="dxa"/>
      <w:tblCellMar>
        <w:top w:w="0" w:type="dxa"/>
        <w:left w:w="0" w:type="dxa"/>
        <w:bottom w:w="0" w:type="dxa"/>
        <w:right w:w="0"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tblPr>
      <w:tblStyleRowBandSize w:val="1"/>
      <w:tblStyleColBandSize w:val="1"/>
      <w:tblInd w:w="0" w:type="dxa"/>
      <w:tblCellMar>
        <w:top w:w="0" w:type="dxa"/>
        <w:left w:w="0" w:type="dxa"/>
        <w:bottom w:w="0" w:type="dxa"/>
        <w:right w:w="0"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paragraph" w:customStyle="1" w:styleId="Normal0">
    <w:name w:val="Normal_0"/>
    <w:qFormat/>
    <w:rsid w:val="0078220F"/>
    <w:pPr>
      <w:widowControl w:val="0"/>
    </w:pPr>
    <w:rPr>
      <w:sz w:val="20"/>
      <w:szCs w:val="20"/>
      <w:lang w:val="en-US" w:eastAsia="ja-JP"/>
    </w:rPr>
  </w:style>
  <w:style w:type="character" w:customStyle="1" w:styleId="fontstyle01">
    <w:name w:val="fontstyle01"/>
    <w:rsid w:val="009661B8"/>
    <w:rPr>
      <w:rFonts w:ascii="PalatinoLinotype-Bold" w:hAnsi="PalatinoLinotype-Bold"/>
      <w:b/>
      <w:bCs/>
      <w:i w:val="0"/>
      <w:iCs w:val="0"/>
      <w:color w:val="000000"/>
      <w:sz w:val="22"/>
      <w:szCs w:val="22"/>
      <w:rtl w:val="0"/>
    </w:rPr>
  </w:style>
  <w:style w:type="paragraph" w:styleId="Header">
    <w:name w:val="header"/>
    <w:basedOn w:val="Normal"/>
    <w:link w:val="HeaderChar"/>
    <w:uiPriority w:val="99"/>
    <w:unhideWhenUsed/>
    <w:rsid w:val="009B24BA"/>
    <w:pPr>
      <w:tabs>
        <w:tab w:val="center" w:pos="4680"/>
        <w:tab w:val="right" w:pos="9360"/>
      </w:tabs>
    </w:pPr>
  </w:style>
  <w:style w:type="character" w:customStyle="1" w:styleId="HeaderChar">
    <w:name w:val="Header Char"/>
    <w:basedOn w:val="DefaultParagraphFont"/>
    <w:link w:val="Header"/>
    <w:uiPriority w:val="99"/>
    <w:rsid w:val="009B24BA"/>
  </w:style>
  <w:style w:type="paragraph" w:styleId="Footer">
    <w:name w:val="footer"/>
    <w:basedOn w:val="Normal"/>
    <w:link w:val="FooterChar"/>
    <w:uiPriority w:val="99"/>
    <w:unhideWhenUsed/>
    <w:rsid w:val="009B24BA"/>
    <w:pPr>
      <w:tabs>
        <w:tab w:val="center" w:pos="4680"/>
        <w:tab w:val="right" w:pos="9360"/>
      </w:tabs>
    </w:pPr>
  </w:style>
  <w:style w:type="character" w:customStyle="1" w:styleId="FooterChar">
    <w:name w:val="Footer Char"/>
    <w:basedOn w:val="DefaultParagraphFont"/>
    <w:link w:val="Footer"/>
    <w:uiPriority w:val="99"/>
    <w:rsid w:val="009B24BA"/>
  </w:style>
  <w:style w:type="paragraph" w:styleId="Subtitle">
    <w:name w:val="Subtitle"/>
    <w:basedOn w:val="Normal"/>
    <w:next w:val="Normal"/>
    <w:uiPriority w:val="11"/>
    <w:qFormat/>
    <w:pPr>
      <w:keepNext/>
      <w:keepLines/>
      <w:spacing w:before="360" w:after="80"/>
    </w:pPr>
    <w:rPr>
      <w:rFonts w:ascii="Georgia" w:eastAsia="Georgia" w:hAnsi="Georgia" w:cs="Georgia"/>
      <w:i/>
      <w:iCs/>
      <w:color w:val="666666"/>
      <w:sz w:val="48"/>
      <w:szCs w:val="48"/>
    </w:r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YoungMixTable">
    <w:name w:val="YoungMix_Table"/>
    <w:rPr>
      <w:sz w:val="24"/>
    </w:rPr>
    <w:tblPr>
      <w:tblCellMar>
        <w:top w:w="0" w:type="dxa"/>
        <w:left w:w="0" w:type="dxa"/>
        <w:bottom w:w="0" w:type="dxa"/>
        <w:right w:w="0" w:type="dxa"/>
      </w:tblCellMar>
    </w:tblPr>
  </w:style>
  <w:style w:type="character" w:styleId="Strong">
    <w:name w:val="Strong"/>
    <w:basedOn w:val="DefaultParagraphFont"/>
    <w:uiPriority w:val="22"/>
    <w:qFormat/>
    <w:rsid w:val="00903AA4"/>
    <w:rPr>
      <w:b/>
      <w:bCs/>
    </w:rPr>
  </w:style>
  <w:style w:type="character" w:customStyle="1" w:styleId="Heading2Char">
    <w:name w:val="Heading 2 Char"/>
    <w:basedOn w:val="DefaultParagraphFont"/>
    <w:link w:val="Heading2"/>
    <w:uiPriority w:val="9"/>
    <w:rsid w:val="00903AA4"/>
    <w:rPr>
      <w:b/>
      <w:bCs/>
      <w:color w:val="000000"/>
      <w:sz w:val="36"/>
      <w:szCs w:val="36"/>
    </w:rPr>
  </w:style>
  <w:style w:type="character" w:styleId="Emphasis">
    <w:name w:val="Emphasis"/>
    <w:basedOn w:val="DefaultParagraphFont"/>
    <w:uiPriority w:val="20"/>
    <w:qFormat/>
    <w:rsid w:val="00903AA4"/>
    <w:rPr>
      <w:i/>
      <w:iCs/>
    </w:rPr>
  </w:style>
  <w:style w:type="paragraph" w:customStyle="1" w:styleId="MTDisplayEquation">
    <w:name w:val="MTDisplayEquation"/>
    <w:basedOn w:val="Normal"/>
    <w:next w:val="Normal"/>
    <w:link w:val="MTDisplayEquationChar"/>
    <w:rsid w:val="00BD559C"/>
    <w:pPr>
      <w:tabs>
        <w:tab w:val="right" w:pos="10780"/>
      </w:tabs>
    </w:pPr>
    <w:rPr>
      <w:b/>
      <w:szCs w:val="24"/>
      <w:lang w:val="en-US"/>
    </w:rPr>
  </w:style>
  <w:style w:type="character" w:customStyle="1" w:styleId="MTDisplayEquationChar">
    <w:name w:val="MTDisplayEquation Char"/>
    <w:basedOn w:val="DefaultParagraphFont"/>
    <w:link w:val="MTDisplayEquation"/>
    <w:rsid w:val="00BD559C"/>
    <w:rPr>
      <w:b/>
      <w:color w:val="000000"/>
      <w:sz w:val="24"/>
      <w:szCs w:val="24"/>
      <w:lang w:val="en-US"/>
    </w:rPr>
  </w:style>
  <w:style w:type="character" w:customStyle="1" w:styleId="Heading3Char">
    <w:name w:val="Heading 3 Char"/>
    <w:basedOn w:val="DefaultParagraphFont"/>
    <w:link w:val="Heading3"/>
    <w:uiPriority w:val="9"/>
    <w:rsid w:val="00DE4275"/>
    <w:rPr>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51778">
      <w:bodyDiv w:val="1"/>
      <w:marLeft w:val="0"/>
      <w:marRight w:val="0"/>
      <w:marTop w:val="0"/>
      <w:marBottom w:val="0"/>
      <w:divBdr>
        <w:top w:val="none" w:sz="0" w:space="0" w:color="auto"/>
        <w:left w:val="none" w:sz="0" w:space="0" w:color="auto"/>
        <w:bottom w:val="none" w:sz="0" w:space="0" w:color="auto"/>
        <w:right w:val="none" w:sz="0" w:space="0" w:color="auto"/>
      </w:divBdr>
    </w:div>
    <w:div w:id="513811914">
      <w:bodyDiv w:val="1"/>
      <w:marLeft w:val="0"/>
      <w:marRight w:val="0"/>
      <w:marTop w:val="0"/>
      <w:marBottom w:val="0"/>
      <w:divBdr>
        <w:top w:val="none" w:sz="0" w:space="0" w:color="auto"/>
        <w:left w:val="none" w:sz="0" w:space="0" w:color="auto"/>
        <w:bottom w:val="none" w:sz="0" w:space="0" w:color="auto"/>
        <w:right w:val="none" w:sz="0" w:space="0" w:color="auto"/>
      </w:divBdr>
    </w:div>
    <w:div w:id="616720166">
      <w:bodyDiv w:val="1"/>
      <w:marLeft w:val="0"/>
      <w:marRight w:val="0"/>
      <w:marTop w:val="0"/>
      <w:marBottom w:val="0"/>
      <w:divBdr>
        <w:top w:val="none" w:sz="0" w:space="0" w:color="auto"/>
        <w:left w:val="none" w:sz="0" w:space="0" w:color="auto"/>
        <w:bottom w:val="none" w:sz="0" w:space="0" w:color="auto"/>
        <w:right w:val="none" w:sz="0" w:space="0" w:color="auto"/>
      </w:divBdr>
    </w:div>
    <w:div w:id="708409900">
      <w:bodyDiv w:val="1"/>
      <w:marLeft w:val="0"/>
      <w:marRight w:val="0"/>
      <w:marTop w:val="0"/>
      <w:marBottom w:val="0"/>
      <w:divBdr>
        <w:top w:val="none" w:sz="0" w:space="0" w:color="auto"/>
        <w:left w:val="none" w:sz="0" w:space="0" w:color="auto"/>
        <w:bottom w:val="none" w:sz="0" w:space="0" w:color="auto"/>
        <w:right w:val="none" w:sz="0" w:space="0" w:color="auto"/>
      </w:divBdr>
      <w:divsChild>
        <w:div w:id="1261528356">
          <w:marLeft w:val="0"/>
          <w:marRight w:val="0"/>
          <w:marTop w:val="0"/>
          <w:marBottom w:val="0"/>
          <w:divBdr>
            <w:top w:val="none" w:sz="0" w:space="0" w:color="auto"/>
            <w:left w:val="none" w:sz="0" w:space="0" w:color="auto"/>
            <w:bottom w:val="none" w:sz="0" w:space="0" w:color="auto"/>
            <w:right w:val="none" w:sz="0" w:space="0" w:color="auto"/>
          </w:divBdr>
          <w:divsChild>
            <w:div w:id="175362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769182">
      <w:bodyDiv w:val="1"/>
      <w:marLeft w:val="0"/>
      <w:marRight w:val="0"/>
      <w:marTop w:val="0"/>
      <w:marBottom w:val="0"/>
      <w:divBdr>
        <w:top w:val="none" w:sz="0" w:space="0" w:color="auto"/>
        <w:left w:val="none" w:sz="0" w:space="0" w:color="auto"/>
        <w:bottom w:val="none" w:sz="0" w:space="0" w:color="auto"/>
        <w:right w:val="none" w:sz="0" w:space="0" w:color="auto"/>
      </w:divBdr>
      <w:divsChild>
        <w:div w:id="699166942">
          <w:marLeft w:val="0"/>
          <w:marRight w:val="0"/>
          <w:marTop w:val="0"/>
          <w:marBottom w:val="0"/>
          <w:divBdr>
            <w:top w:val="none" w:sz="0" w:space="0" w:color="auto"/>
            <w:left w:val="none" w:sz="0" w:space="0" w:color="auto"/>
            <w:bottom w:val="none" w:sz="0" w:space="0" w:color="auto"/>
            <w:right w:val="none" w:sz="0" w:space="0" w:color="auto"/>
          </w:divBdr>
          <w:divsChild>
            <w:div w:id="1930115020">
              <w:marLeft w:val="0"/>
              <w:marRight w:val="0"/>
              <w:marTop w:val="0"/>
              <w:marBottom w:val="0"/>
              <w:divBdr>
                <w:top w:val="none" w:sz="0" w:space="0" w:color="auto"/>
                <w:left w:val="none" w:sz="0" w:space="0" w:color="auto"/>
                <w:bottom w:val="none" w:sz="0" w:space="0" w:color="auto"/>
                <w:right w:val="none" w:sz="0" w:space="0" w:color="auto"/>
              </w:divBdr>
              <w:divsChild>
                <w:div w:id="859199517">
                  <w:marLeft w:val="0"/>
                  <w:marRight w:val="0"/>
                  <w:marTop w:val="0"/>
                  <w:marBottom w:val="0"/>
                  <w:divBdr>
                    <w:top w:val="none" w:sz="0" w:space="0" w:color="auto"/>
                    <w:left w:val="none" w:sz="0" w:space="0" w:color="auto"/>
                    <w:bottom w:val="none" w:sz="0" w:space="0" w:color="auto"/>
                    <w:right w:val="none" w:sz="0" w:space="0" w:color="auto"/>
                  </w:divBdr>
                  <w:divsChild>
                    <w:div w:id="2059354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991305">
      <w:bodyDiv w:val="1"/>
      <w:marLeft w:val="0"/>
      <w:marRight w:val="0"/>
      <w:marTop w:val="0"/>
      <w:marBottom w:val="0"/>
      <w:divBdr>
        <w:top w:val="none" w:sz="0" w:space="0" w:color="auto"/>
        <w:left w:val="none" w:sz="0" w:space="0" w:color="auto"/>
        <w:bottom w:val="none" w:sz="0" w:space="0" w:color="auto"/>
        <w:right w:val="none" w:sz="0" w:space="0" w:color="auto"/>
      </w:divBdr>
    </w:div>
    <w:div w:id="857744170">
      <w:bodyDiv w:val="1"/>
      <w:marLeft w:val="0"/>
      <w:marRight w:val="0"/>
      <w:marTop w:val="0"/>
      <w:marBottom w:val="0"/>
      <w:divBdr>
        <w:top w:val="none" w:sz="0" w:space="0" w:color="auto"/>
        <w:left w:val="none" w:sz="0" w:space="0" w:color="auto"/>
        <w:bottom w:val="none" w:sz="0" w:space="0" w:color="auto"/>
        <w:right w:val="none" w:sz="0" w:space="0" w:color="auto"/>
      </w:divBdr>
    </w:div>
    <w:div w:id="933168181">
      <w:bodyDiv w:val="1"/>
      <w:marLeft w:val="0"/>
      <w:marRight w:val="0"/>
      <w:marTop w:val="0"/>
      <w:marBottom w:val="0"/>
      <w:divBdr>
        <w:top w:val="none" w:sz="0" w:space="0" w:color="auto"/>
        <w:left w:val="none" w:sz="0" w:space="0" w:color="auto"/>
        <w:bottom w:val="none" w:sz="0" w:space="0" w:color="auto"/>
        <w:right w:val="none" w:sz="0" w:space="0" w:color="auto"/>
      </w:divBdr>
    </w:div>
    <w:div w:id="1031078040">
      <w:bodyDiv w:val="1"/>
      <w:marLeft w:val="0"/>
      <w:marRight w:val="0"/>
      <w:marTop w:val="0"/>
      <w:marBottom w:val="0"/>
      <w:divBdr>
        <w:top w:val="none" w:sz="0" w:space="0" w:color="auto"/>
        <w:left w:val="none" w:sz="0" w:space="0" w:color="auto"/>
        <w:bottom w:val="none" w:sz="0" w:space="0" w:color="auto"/>
        <w:right w:val="none" w:sz="0" w:space="0" w:color="auto"/>
      </w:divBdr>
      <w:divsChild>
        <w:div w:id="1083798604">
          <w:marLeft w:val="0"/>
          <w:marRight w:val="0"/>
          <w:marTop w:val="0"/>
          <w:marBottom w:val="0"/>
          <w:divBdr>
            <w:top w:val="none" w:sz="0" w:space="0" w:color="auto"/>
            <w:left w:val="none" w:sz="0" w:space="0" w:color="auto"/>
            <w:bottom w:val="none" w:sz="0" w:space="0" w:color="auto"/>
            <w:right w:val="none" w:sz="0" w:space="0" w:color="auto"/>
          </w:divBdr>
          <w:divsChild>
            <w:div w:id="1830442215">
              <w:marLeft w:val="0"/>
              <w:marRight w:val="0"/>
              <w:marTop w:val="0"/>
              <w:marBottom w:val="0"/>
              <w:divBdr>
                <w:top w:val="none" w:sz="0" w:space="0" w:color="auto"/>
                <w:left w:val="none" w:sz="0" w:space="0" w:color="auto"/>
                <w:bottom w:val="none" w:sz="0" w:space="0" w:color="auto"/>
                <w:right w:val="none" w:sz="0" w:space="0" w:color="auto"/>
              </w:divBdr>
              <w:divsChild>
                <w:div w:id="305939954">
                  <w:marLeft w:val="0"/>
                  <w:marRight w:val="0"/>
                  <w:marTop w:val="0"/>
                  <w:marBottom w:val="0"/>
                  <w:divBdr>
                    <w:top w:val="none" w:sz="0" w:space="0" w:color="auto"/>
                    <w:left w:val="none" w:sz="0" w:space="0" w:color="auto"/>
                    <w:bottom w:val="none" w:sz="0" w:space="0" w:color="auto"/>
                    <w:right w:val="none" w:sz="0" w:space="0" w:color="auto"/>
                  </w:divBdr>
                  <w:divsChild>
                    <w:div w:id="1868711227">
                      <w:marLeft w:val="0"/>
                      <w:marRight w:val="0"/>
                      <w:marTop w:val="0"/>
                      <w:marBottom w:val="0"/>
                      <w:divBdr>
                        <w:top w:val="none" w:sz="0" w:space="0" w:color="auto"/>
                        <w:left w:val="none" w:sz="0" w:space="0" w:color="auto"/>
                        <w:bottom w:val="none" w:sz="0" w:space="0" w:color="auto"/>
                        <w:right w:val="none" w:sz="0" w:space="0" w:color="auto"/>
                      </w:divBdr>
                      <w:divsChild>
                        <w:div w:id="1199969898">
                          <w:marLeft w:val="0"/>
                          <w:marRight w:val="0"/>
                          <w:marTop w:val="0"/>
                          <w:marBottom w:val="0"/>
                          <w:divBdr>
                            <w:top w:val="none" w:sz="0" w:space="0" w:color="auto"/>
                            <w:left w:val="none" w:sz="0" w:space="0" w:color="auto"/>
                            <w:bottom w:val="none" w:sz="0" w:space="0" w:color="auto"/>
                            <w:right w:val="none" w:sz="0" w:space="0" w:color="auto"/>
                          </w:divBdr>
                          <w:divsChild>
                            <w:div w:id="75371940">
                              <w:marLeft w:val="0"/>
                              <w:marRight w:val="0"/>
                              <w:marTop w:val="0"/>
                              <w:marBottom w:val="0"/>
                              <w:divBdr>
                                <w:top w:val="none" w:sz="0" w:space="0" w:color="auto"/>
                                <w:left w:val="none" w:sz="0" w:space="0" w:color="auto"/>
                                <w:bottom w:val="none" w:sz="0" w:space="0" w:color="auto"/>
                                <w:right w:val="none" w:sz="0" w:space="0" w:color="auto"/>
                              </w:divBdr>
                              <w:divsChild>
                                <w:div w:id="1189829912">
                                  <w:marLeft w:val="0"/>
                                  <w:marRight w:val="0"/>
                                  <w:marTop w:val="0"/>
                                  <w:marBottom w:val="0"/>
                                  <w:divBdr>
                                    <w:top w:val="none" w:sz="0" w:space="0" w:color="auto"/>
                                    <w:left w:val="none" w:sz="0" w:space="0" w:color="auto"/>
                                    <w:bottom w:val="none" w:sz="0" w:space="0" w:color="auto"/>
                                    <w:right w:val="none" w:sz="0" w:space="0" w:color="auto"/>
                                  </w:divBdr>
                                  <w:divsChild>
                                    <w:div w:id="970553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9789871">
      <w:bodyDiv w:val="1"/>
      <w:marLeft w:val="0"/>
      <w:marRight w:val="0"/>
      <w:marTop w:val="0"/>
      <w:marBottom w:val="0"/>
      <w:divBdr>
        <w:top w:val="none" w:sz="0" w:space="0" w:color="auto"/>
        <w:left w:val="none" w:sz="0" w:space="0" w:color="auto"/>
        <w:bottom w:val="none" w:sz="0" w:space="0" w:color="auto"/>
        <w:right w:val="none" w:sz="0" w:space="0" w:color="auto"/>
      </w:divBdr>
    </w:div>
    <w:div w:id="1126047386">
      <w:bodyDiv w:val="1"/>
      <w:marLeft w:val="0"/>
      <w:marRight w:val="0"/>
      <w:marTop w:val="0"/>
      <w:marBottom w:val="0"/>
      <w:divBdr>
        <w:top w:val="none" w:sz="0" w:space="0" w:color="auto"/>
        <w:left w:val="none" w:sz="0" w:space="0" w:color="auto"/>
        <w:bottom w:val="none" w:sz="0" w:space="0" w:color="auto"/>
        <w:right w:val="none" w:sz="0" w:space="0" w:color="auto"/>
      </w:divBdr>
    </w:div>
    <w:div w:id="1190799461">
      <w:bodyDiv w:val="1"/>
      <w:marLeft w:val="0"/>
      <w:marRight w:val="0"/>
      <w:marTop w:val="0"/>
      <w:marBottom w:val="0"/>
      <w:divBdr>
        <w:top w:val="none" w:sz="0" w:space="0" w:color="auto"/>
        <w:left w:val="none" w:sz="0" w:space="0" w:color="auto"/>
        <w:bottom w:val="none" w:sz="0" w:space="0" w:color="auto"/>
        <w:right w:val="none" w:sz="0" w:space="0" w:color="auto"/>
      </w:divBdr>
    </w:div>
    <w:div w:id="1249968592">
      <w:bodyDiv w:val="1"/>
      <w:marLeft w:val="0"/>
      <w:marRight w:val="0"/>
      <w:marTop w:val="0"/>
      <w:marBottom w:val="0"/>
      <w:divBdr>
        <w:top w:val="none" w:sz="0" w:space="0" w:color="auto"/>
        <w:left w:val="none" w:sz="0" w:space="0" w:color="auto"/>
        <w:bottom w:val="none" w:sz="0" w:space="0" w:color="auto"/>
        <w:right w:val="none" w:sz="0" w:space="0" w:color="auto"/>
      </w:divBdr>
    </w:div>
    <w:div w:id="1317102775">
      <w:bodyDiv w:val="1"/>
      <w:marLeft w:val="0"/>
      <w:marRight w:val="0"/>
      <w:marTop w:val="0"/>
      <w:marBottom w:val="0"/>
      <w:divBdr>
        <w:top w:val="none" w:sz="0" w:space="0" w:color="auto"/>
        <w:left w:val="none" w:sz="0" w:space="0" w:color="auto"/>
        <w:bottom w:val="none" w:sz="0" w:space="0" w:color="auto"/>
        <w:right w:val="none" w:sz="0" w:space="0" w:color="auto"/>
      </w:divBdr>
    </w:div>
    <w:div w:id="1458601622">
      <w:bodyDiv w:val="1"/>
      <w:marLeft w:val="0"/>
      <w:marRight w:val="0"/>
      <w:marTop w:val="0"/>
      <w:marBottom w:val="0"/>
      <w:divBdr>
        <w:top w:val="none" w:sz="0" w:space="0" w:color="auto"/>
        <w:left w:val="none" w:sz="0" w:space="0" w:color="auto"/>
        <w:bottom w:val="none" w:sz="0" w:space="0" w:color="auto"/>
        <w:right w:val="none" w:sz="0" w:space="0" w:color="auto"/>
      </w:divBdr>
    </w:div>
    <w:div w:id="1536961828">
      <w:bodyDiv w:val="1"/>
      <w:marLeft w:val="0"/>
      <w:marRight w:val="0"/>
      <w:marTop w:val="0"/>
      <w:marBottom w:val="0"/>
      <w:divBdr>
        <w:top w:val="none" w:sz="0" w:space="0" w:color="auto"/>
        <w:left w:val="none" w:sz="0" w:space="0" w:color="auto"/>
        <w:bottom w:val="none" w:sz="0" w:space="0" w:color="auto"/>
        <w:right w:val="none" w:sz="0" w:space="0" w:color="auto"/>
      </w:divBdr>
      <w:divsChild>
        <w:div w:id="1987078494">
          <w:marLeft w:val="0"/>
          <w:marRight w:val="0"/>
          <w:marTop w:val="0"/>
          <w:marBottom w:val="0"/>
          <w:divBdr>
            <w:top w:val="none" w:sz="0" w:space="0" w:color="auto"/>
            <w:left w:val="none" w:sz="0" w:space="0" w:color="auto"/>
            <w:bottom w:val="none" w:sz="0" w:space="0" w:color="auto"/>
            <w:right w:val="none" w:sz="0" w:space="0" w:color="auto"/>
          </w:divBdr>
          <w:divsChild>
            <w:div w:id="97255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574853">
      <w:bodyDiv w:val="1"/>
      <w:marLeft w:val="0"/>
      <w:marRight w:val="0"/>
      <w:marTop w:val="0"/>
      <w:marBottom w:val="0"/>
      <w:divBdr>
        <w:top w:val="none" w:sz="0" w:space="0" w:color="auto"/>
        <w:left w:val="none" w:sz="0" w:space="0" w:color="auto"/>
        <w:bottom w:val="none" w:sz="0" w:space="0" w:color="auto"/>
        <w:right w:val="none" w:sz="0" w:space="0" w:color="auto"/>
      </w:divBdr>
    </w:div>
    <w:div w:id="20861000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header" Target="header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9.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6197</Words>
  <Characters>20699</Characters>
  <Application>Microsoft Office Word</Application>
  <DocSecurity>0</DocSecurity>
  <Lines>713</Lines>
  <Paragraphs>70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6T14:49:00Z</dcterms:created>
  <dcterms:modified xsi:type="dcterms:W3CDTF">2026-04-26T15:16: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